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0A03D8" w14:textId="77777777" w:rsidR="00E40C0E" w:rsidRPr="00AE7E73" w:rsidRDefault="00E40C0E" w:rsidP="00E40C0E">
      <w:pPr>
        <w:rPr>
          <w:sz w:val="16"/>
          <w:szCs w:val="16"/>
        </w:rPr>
      </w:pPr>
      <w:r w:rsidRPr="007D4D75">
        <w:rPr>
          <w:sz w:val="16"/>
          <w:szCs w:val="16"/>
        </w:rPr>
        <w:t>Algebra 2H</w:t>
      </w:r>
    </w:p>
    <w:p w14:paraId="2C4242F2" w14:textId="77777777" w:rsidR="00E40C0E" w:rsidRPr="00AE7E73" w:rsidRDefault="00E40C0E" w:rsidP="00E40C0E">
      <w:pPr>
        <w:rPr>
          <w:sz w:val="16"/>
          <w:szCs w:val="16"/>
        </w:rPr>
      </w:pPr>
      <w:r>
        <w:rPr>
          <w:sz w:val="16"/>
          <w:szCs w:val="16"/>
        </w:rPr>
        <w:t>Trigonometry Review</w:t>
      </w:r>
    </w:p>
    <w:p w14:paraId="050F10B7" w14:textId="77777777" w:rsidR="00E40C0E" w:rsidRPr="00AE7E73" w:rsidRDefault="00E40C0E" w:rsidP="00E40C0E">
      <w:pPr>
        <w:rPr>
          <w:sz w:val="16"/>
          <w:szCs w:val="16"/>
        </w:rPr>
      </w:pPr>
    </w:p>
    <w:p w14:paraId="2E00E4F1" w14:textId="77777777" w:rsidR="00E40C0E" w:rsidRPr="00C61587" w:rsidRDefault="00E40C0E" w:rsidP="00E40C0E">
      <w:pPr>
        <w:spacing w:line="360" w:lineRule="auto"/>
        <w:rPr>
          <w:b/>
          <w:sz w:val="18"/>
          <w:szCs w:val="18"/>
        </w:rPr>
      </w:pPr>
      <w:r>
        <w:rPr>
          <w:b/>
          <w:sz w:val="18"/>
          <w:szCs w:val="18"/>
        </w:rPr>
        <w:t>DO ALL WORK NEATLY ON A SEPARATE SHEET OF PAPER</w:t>
      </w:r>
    </w:p>
    <w:p w14:paraId="735BCEAF" w14:textId="77777777" w:rsidR="00E40C0E" w:rsidRPr="00B34F6E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 w:rsidRPr="00B34F6E">
        <w:rPr>
          <w:sz w:val="18"/>
          <w:szCs w:val="18"/>
        </w:rPr>
        <w:t xml:space="preserve">If right triangle </w:t>
      </w:r>
      <w:r w:rsidRPr="00C61587">
        <w:rPr>
          <w:position w:val="-6"/>
          <w:sz w:val="18"/>
          <w:szCs w:val="18"/>
        </w:rPr>
        <w:object w:dxaOrig="560" w:dyaOrig="240" w14:anchorId="64AC41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2pt" o:ole="">
            <v:imagedata r:id="rId7" o:title=""/>
          </v:shape>
          <o:OLEObject Type="Embed" ProgID="Equation.DSMT4" ShapeID="_x0000_i1025" DrawAspect="Content" ObjectID="_1649483573" r:id="rId8"/>
        </w:object>
      </w:r>
      <w:r w:rsidRPr="00B34F6E">
        <w:rPr>
          <w:sz w:val="18"/>
          <w:szCs w:val="18"/>
        </w:rPr>
        <w:t xml:space="preserve"> had legs </w:t>
      </w:r>
      <w:r w:rsidRPr="00C61587">
        <w:rPr>
          <w:position w:val="-6"/>
          <w:sz w:val="18"/>
          <w:szCs w:val="18"/>
        </w:rPr>
        <w:object w:dxaOrig="580" w:dyaOrig="240" w14:anchorId="3F537BA6">
          <v:shape id="_x0000_i1026" type="#_x0000_t75" style="width:29pt;height:12pt" o:ole="">
            <v:imagedata r:id="rId9" o:title=""/>
          </v:shape>
          <o:OLEObject Type="Embed" ProgID="Equation.DSMT4" ShapeID="_x0000_i1026" DrawAspect="Content" ObjectID="_1649483574" r:id="rId10"/>
        </w:object>
      </w:r>
      <w:r w:rsidRPr="00B34F6E">
        <w:rPr>
          <w:sz w:val="18"/>
          <w:szCs w:val="18"/>
        </w:rPr>
        <w:t xml:space="preserve"> and </w:t>
      </w:r>
      <w:r w:rsidRPr="00C61587">
        <w:rPr>
          <w:position w:val="-6"/>
          <w:sz w:val="18"/>
          <w:szCs w:val="18"/>
        </w:rPr>
        <w:object w:dxaOrig="580" w:dyaOrig="240" w14:anchorId="00BB6F5E">
          <v:shape id="_x0000_i1027" type="#_x0000_t75" style="width:29pt;height:12pt" o:ole="">
            <v:imagedata r:id="rId11" o:title=""/>
          </v:shape>
          <o:OLEObject Type="Embed" ProgID="Equation.DSMT4" ShapeID="_x0000_i1027" DrawAspect="Content" ObjectID="_1649483575" r:id="rId12"/>
        </w:object>
      </w:r>
      <w:r w:rsidRPr="00B34F6E">
        <w:rPr>
          <w:sz w:val="18"/>
          <w:szCs w:val="18"/>
        </w:rPr>
        <w:t xml:space="preserve"> with hypotenuse </w:t>
      </w:r>
      <w:r w:rsidRPr="00C61587">
        <w:rPr>
          <w:position w:val="-6"/>
          <w:sz w:val="18"/>
          <w:szCs w:val="18"/>
        </w:rPr>
        <w:object w:dxaOrig="560" w:dyaOrig="240" w14:anchorId="31AC1761">
          <v:shape id="_x0000_i1028" type="#_x0000_t75" style="width:28pt;height:12pt" o:ole="">
            <v:imagedata r:id="rId13" o:title=""/>
          </v:shape>
          <o:OLEObject Type="Embed" ProgID="Equation.DSMT4" ShapeID="_x0000_i1028" DrawAspect="Content" ObjectID="_1649483576" r:id="rId14"/>
        </w:object>
      </w:r>
      <w:r w:rsidRPr="00B34F6E">
        <w:rPr>
          <w:sz w:val="18"/>
          <w:szCs w:val="18"/>
        </w:rPr>
        <w:t xml:space="preserve">, what is the measure of angle </w:t>
      </w:r>
      <w:r w:rsidRPr="00C61587">
        <w:rPr>
          <w:position w:val="-4"/>
          <w:sz w:val="18"/>
          <w:szCs w:val="18"/>
        </w:rPr>
        <w:object w:dxaOrig="340" w:dyaOrig="220" w14:anchorId="3209C0DA">
          <v:shape id="_x0000_i1029" type="#_x0000_t75" style="width:17pt;height:11pt" o:ole="">
            <v:imagedata r:id="rId15" o:title=""/>
          </v:shape>
          <o:OLEObject Type="Embed" ProgID="Equation.DSMT4" ShapeID="_x0000_i1029" DrawAspect="Content" ObjectID="_1649483577" r:id="rId16"/>
        </w:object>
      </w:r>
      <w:r w:rsidRPr="00B34F6E">
        <w:rPr>
          <w:sz w:val="18"/>
          <w:szCs w:val="18"/>
        </w:rPr>
        <w:t>?</w:t>
      </w:r>
    </w:p>
    <w:tbl>
      <w:tblPr>
        <w:tblStyle w:val="TableGrid"/>
        <w:tblW w:w="69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728"/>
        <w:gridCol w:w="1728"/>
        <w:gridCol w:w="1728"/>
        <w:gridCol w:w="1728"/>
      </w:tblGrid>
      <w:tr w:rsidR="00E40C0E" w:rsidRPr="00B34F6E" w14:paraId="2CD8D0E0" w14:textId="77777777">
        <w:tc>
          <w:tcPr>
            <w:tcW w:w="1728" w:type="dxa"/>
            <w:vAlign w:val="center"/>
          </w:tcPr>
          <w:p w14:paraId="24150750" w14:textId="77777777" w:rsidR="00E40C0E" w:rsidRPr="00B34F6E" w:rsidRDefault="00E40C0E" w:rsidP="002E1C7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340" w:dyaOrig="240" w14:anchorId="3B383DA8">
                <v:shape id="_x0000_i1030" type="#_x0000_t75" style="width:17pt;height:12pt" o:ole="">
                  <v:imagedata r:id="rId17" o:title=""/>
                </v:shape>
                <o:OLEObject Type="Embed" ProgID="Equation.DSMT4" ShapeID="_x0000_i1030" DrawAspect="Content" ObjectID="_1649483578" r:id="rId18"/>
              </w:object>
            </w:r>
          </w:p>
        </w:tc>
        <w:tc>
          <w:tcPr>
            <w:tcW w:w="1728" w:type="dxa"/>
            <w:vAlign w:val="center"/>
          </w:tcPr>
          <w:p w14:paraId="55C645BA" w14:textId="77777777" w:rsidR="00E40C0E" w:rsidRPr="00B34F6E" w:rsidRDefault="00E40C0E" w:rsidP="002E1C7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340" w:dyaOrig="240" w14:anchorId="77A218AD">
                <v:shape id="_x0000_i1031" type="#_x0000_t75" style="width:17pt;height:12pt" o:ole="">
                  <v:imagedata r:id="rId19" o:title=""/>
                </v:shape>
                <o:OLEObject Type="Embed" ProgID="Equation.DSMT4" ShapeID="_x0000_i1031" DrawAspect="Content" ObjectID="_1649483579" r:id="rId20"/>
              </w:object>
            </w:r>
          </w:p>
        </w:tc>
        <w:tc>
          <w:tcPr>
            <w:tcW w:w="1728" w:type="dxa"/>
            <w:vAlign w:val="center"/>
          </w:tcPr>
          <w:p w14:paraId="326DDD38" w14:textId="77777777" w:rsidR="00E40C0E" w:rsidRPr="00B34F6E" w:rsidRDefault="00E40C0E" w:rsidP="002E1C7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340" w:dyaOrig="240" w14:anchorId="2099A7AD">
                <v:shape id="_x0000_i1032" type="#_x0000_t75" style="width:17pt;height:12pt" o:ole="">
                  <v:imagedata r:id="rId21" o:title=""/>
                </v:shape>
                <o:OLEObject Type="Embed" ProgID="Equation.DSMT4" ShapeID="_x0000_i1032" DrawAspect="Content" ObjectID="_1649483580" r:id="rId22"/>
              </w:object>
            </w:r>
          </w:p>
        </w:tc>
        <w:tc>
          <w:tcPr>
            <w:tcW w:w="1728" w:type="dxa"/>
            <w:vAlign w:val="center"/>
          </w:tcPr>
          <w:p w14:paraId="3BCC6F5B" w14:textId="77777777" w:rsidR="00E40C0E" w:rsidRPr="00B34F6E" w:rsidRDefault="00E40C0E" w:rsidP="002E1C7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4"/>
                <w:sz w:val="18"/>
                <w:szCs w:val="18"/>
              </w:rPr>
              <w:object w:dxaOrig="360" w:dyaOrig="220" w14:anchorId="41C25105">
                <v:shape id="_x0000_i1033" type="#_x0000_t75" style="width:18pt;height:11pt" o:ole="">
                  <v:imagedata r:id="rId23" o:title=""/>
                </v:shape>
                <o:OLEObject Type="Embed" ProgID="Equation.DSMT4" ShapeID="_x0000_i1033" DrawAspect="Content" ObjectID="_1649483581" r:id="rId24"/>
              </w:object>
            </w:r>
          </w:p>
        </w:tc>
      </w:tr>
    </w:tbl>
    <w:p w14:paraId="14D1DA8C" w14:textId="77777777" w:rsidR="00E40C0E" w:rsidRPr="00D72B99" w:rsidRDefault="00E40C0E" w:rsidP="00E40C0E">
      <w:pPr>
        <w:rPr>
          <w:sz w:val="10"/>
          <w:szCs w:val="10"/>
        </w:rPr>
      </w:pPr>
    </w:p>
    <w:p w14:paraId="51B9F70A" w14:textId="77777777" w:rsidR="00E40C0E" w:rsidRPr="00B34F6E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 w:rsidRPr="00B34F6E">
        <w:rPr>
          <w:sz w:val="18"/>
          <w:szCs w:val="18"/>
        </w:rPr>
        <w:t>A ladder leans against a building forming an angle of 54° with the ground. The base of the ladder is 7 feet from the building. Determine the length of the ladder.</w:t>
      </w:r>
    </w:p>
    <w:tbl>
      <w:tblPr>
        <w:tblStyle w:val="TableGrid"/>
        <w:tblW w:w="69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728"/>
        <w:gridCol w:w="1728"/>
        <w:gridCol w:w="1728"/>
        <w:gridCol w:w="1728"/>
      </w:tblGrid>
      <w:tr w:rsidR="00E40C0E" w:rsidRPr="00B34F6E" w14:paraId="08ACFD6D" w14:textId="77777777">
        <w:tc>
          <w:tcPr>
            <w:tcW w:w="1728" w:type="dxa"/>
            <w:vAlign w:val="center"/>
          </w:tcPr>
          <w:p w14:paraId="66470DBA" w14:textId="77777777" w:rsidR="00E40C0E" w:rsidRPr="00B34F6E" w:rsidRDefault="00E40C0E" w:rsidP="002E1C72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520" w:dyaOrig="240" w14:anchorId="56AAF6FF">
                <v:shape id="_x0000_i1034" type="#_x0000_t75" style="width:26pt;height:12pt" o:ole="">
                  <v:imagedata r:id="rId25" o:title=""/>
                </v:shape>
                <o:OLEObject Type="Embed" ProgID="Equation.DSMT4" ShapeID="_x0000_i1034" DrawAspect="Content" ObjectID="_1649483582" r:id="rId26"/>
              </w:object>
            </w:r>
          </w:p>
        </w:tc>
        <w:tc>
          <w:tcPr>
            <w:tcW w:w="1728" w:type="dxa"/>
            <w:vAlign w:val="center"/>
          </w:tcPr>
          <w:p w14:paraId="4EE68345" w14:textId="77777777" w:rsidR="00E40C0E" w:rsidRPr="00B34F6E" w:rsidRDefault="00E40C0E" w:rsidP="002E1C72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520" w:dyaOrig="240" w14:anchorId="745D4537">
                <v:shape id="_x0000_i1035" type="#_x0000_t75" style="width:26pt;height:12pt" o:ole="">
                  <v:imagedata r:id="rId27" o:title=""/>
                </v:shape>
                <o:OLEObject Type="Embed" ProgID="Equation.DSMT4" ShapeID="_x0000_i1035" DrawAspect="Content" ObjectID="_1649483583" r:id="rId28"/>
              </w:object>
            </w:r>
          </w:p>
        </w:tc>
        <w:tc>
          <w:tcPr>
            <w:tcW w:w="1728" w:type="dxa"/>
            <w:vAlign w:val="center"/>
          </w:tcPr>
          <w:p w14:paraId="7C46BAB7" w14:textId="77777777" w:rsidR="00E40C0E" w:rsidRPr="00B34F6E" w:rsidRDefault="00E40C0E" w:rsidP="002E1C72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520" w:dyaOrig="240" w14:anchorId="39353D5A">
                <v:shape id="_x0000_i1036" type="#_x0000_t75" style="width:26pt;height:12pt" o:ole="">
                  <v:imagedata r:id="rId29" o:title=""/>
                </v:shape>
                <o:OLEObject Type="Embed" ProgID="Equation.DSMT4" ShapeID="_x0000_i1036" DrawAspect="Content" ObjectID="_1649483584" r:id="rId30"/>
              </w:object>
            </w:r>
          </w:p>
        </w:tc>
        <w:tc>
          <w:tcPr>
            <w:tcW w:w="1728" w:type="dxa"/>
            <w:vAlign w:val="center"/>
          </w:tcPr>
          <w:p w14:paraId="4075F7B7" w14:textId="77777777" w:rsidR="00E40C0E" w:rsidRPr="00B34F6E" w:rsidRDefault="00E40C0E" w:rsidP="002E1C72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620" w:dyaOrig="240" w14:anchorId="4A7F8587">
                <v:shape id="_x0000_i1037" type="#_x0000_t75" style="width:31pt;height:12pt" o:ole="">
                  <v:imagedata r:id="rId31" o:title=""/>
                </v:shape>
                <o:OLEObject Type="Embed" ProgID="Equation.DSMT4" ShapeID="_x0000_i1037" DrawAspect="Content" ObjectID="_1649483585" r:id="rId32"/>
              </w:object>
            </w:r>
          </w:p>
        </w:tc>
      </w:tr>
    </w:tbl>
    <w:p w14:paraId="6F82FF2F" w14:textId="77777777" w:rsidR="00E40C0E" w:rsidRPr="00D72B99" w:rsidRDefault="00E40C0E" w:rsidP="00E40C0E">
      <w:pPr>
        <w:rPr>
          <w:sz w:val="10"/>
          <w:szCs w:val="10"/>
        </w:rPr>
      </w:pPr>
    </w:p>
    <w:p w14:paraId="0F849DF2" w14:textId="77777777" w:rsidR="00E40C0E" w:rsidRPr="00B34F6E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 w:rsidRPr="00B34F6E">
        <w:rPr>
          <w:sz w:val="18"/>
          <w:szCs w:val="18"/>
        </w:rPr>
        <w:t>A tree casts a shadow of 27 meters when the angle of elevation of the sun is 26°. Find the height of the tree to the nearest meter.</w:t>
      </w:r>
    </w:p>
    <w:tbl>
      <w:tblPr>
        <w:tblStyle w:val="TableGrid"/>
        <w:tblW w:w="69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728"/>
        <w:gridCol w:w="1728"/>
        <w:gridCol w:w="1728"/>
        <w:gridCol w:w="1728"/>
      </w:tblGrid>
      <w:tr w:rsidR="00E40C0E" w:rsidRPr="00B34F6E" w14:paraId="05FE2E60" w14:textId="77777777">
        <w:tc>
          <w:tcPr>
            <w:tcW w:w="1728" w:type="dxa"/>
            <w:vAlign w:val="center"/>
          </w:tcPr>
          <w:p w14:paraId="6DAC07BB" w14:textId="77777777" w:rsidR="00E40C0E" w:rsidRPr="00B34F6E" w:rsidRDefault="00E40C0E" w:rsidP="002E1C72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4"/>
                <w:sz w:val="18"/>
                <w:szCs w:val="18"/>
              </w:rPr>
              <w:object w:dxaOrig="480" w:dyaOrig="220" w14:anchorId="19327219">
                <v:shape id="_x0000_i1038" type="#_x0000_t75" style="width:24pt;height:11pt" o:ole="">
                  <v:imagedata r:id="rId33" o:title=""/>
                </v:shape>
                <o:OLEObject Type="Embed" ProgID="Equation.DSMT4" ShapeID="_x0000_i1038" DrawAspect="Content" ObjectID="_1649483586" r:id="rId34"/>
              </w:object>
            </w:r>
          </w:p>
        </w:tc>
        <w:tc>
          <w:tcPr>
            <w:tcW w:w="1728" w:type="dxa"/>
            <w:vAlign w:val="center"/>
          </w:tcPr>
          <w:p w14:paraId="7BB18153" w14:textId="77777777" w:rsidR="00E40C0E" w:rsidRPr="00B34F6E" w:rsidRDefault="00E40C0E" w:rsidP="002E1C72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460" w:dyaOrig="240" w14:anchorId="3F4FEBB2">
                <v:shape id="_x0000_i1039" type="#_x0000_t75" style="width:23pt;height:12pt" o:ole="">
                  <v:imagedata r:id="rId35" o:title=""/>
                </v:shape>
                <o:OLEObject Type="Embed" ProgID="Equation.DSMT4" ShapeID="_x0000_i1039" DrawAspect="Content" ObjectID="_1649483587" r:id="rId36"/>
              </w:object>
            </w:r>
          </w:p>
        </w:tc>
        <w:tc>
          <w:tcPr>
            <w:tcW w:w="1728" w:type="dxa"/>
            <w:vAlign w:val="center"/>
          </w:tcPr>
          <w:p w14:paraId="63BB38AC" w14:textId="77777777" w:rsidR="00E40C0E" w:rsidRPr="00B34F6E" w:rsidRDefault="00E40C0E" w:rsidP="002E1C72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580" w:dyaOrig="240" w14:anchorId="7811D17E">
                <v:shape id="_x0000_i1040" type="#_x0000_t75" style="width:29pt;height:12pt" o:ole="">
                  <v:imagedata r:id="rId37" o:title=""/>
                </v:shape>
                <o:OLEObject Type="Embed" ProgID="Equation.DSMT4" ShapeID="_x0000_i1040" DrawAspect="Content" ObjectID="_1649483588" r:id="rId38"/>
              </w:object>
            </w:r>
          </w:p>
        </w:tc>
        <w:tc>
          <w:tcPr>
            <w:tcW w:w="1728" w:type="dxa"/>
            <w:vAlign w:val="center"/>
          </w:tcPr>
          <w:p w14:paraId="207A1180" w14:textId="77777777" w:rsidR="00E40C0E" w:rsidRPr="00B34F6E" w:rsidRDefault="00E40C0E" w:rsidP="002E1C72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460" w:dyaOrig="240" w14:anchorId="5E9EDA10">
                <v:shape id="_x0000_i1041" type="#_x0000_t75" style="width:23pt;height:12pt" o:ole="">
                  <v:imagedata r:id="rId39" o:title=""/>
                </v:shape>
                <o:OLEObject Type="Embed" ProgID="Equation.DSMT4" ShapeID="_x0000_i1041" DrawAspect="Content" ObjectID="_1649483589" r:id="rId40"/>
              </w:object>
            </w:r>
          </w:p>
        </w:tc>
      </w:tr>
    </w:tbl>
    <w:p w14:paraId="0345C84F" w14:textId="77777777" w:rsidR="00E40C0E" w:rsidRPr="00D72B99" w:rsidRDefault="00E40C0E" w:rsidP="00E40C0E">
      <w:pPr>
        <w:rPr>
          <w:sz w:val="10"/>
          <w:szCs w:val="10"/>
        </w:rPr>
      </w:pPr>
    </w:p>
    <w:p w14:paraId="2722315A" w14:textId="77777777" w:rsidR="00E40C0E" w:rsidRPr="00B34F6E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 w:rsidRPr="00B34F6E">
        <w:rPr>
          <w:sz w:val="18"/>
          <w:szCs w:val="18"/>
        </w:rPr>
        <w:t>Which angle is not coterminal with 421°?</w:t>
      </w:r>
    </w:p>
    <w:tbl>
      <w:tblPr>
        <w:tblStyle w:val="TableGrid"/>
        <w:tblW w:w="69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728"/>
        <w:gridCol w:w="1728"/>
        <w:gridCol w:w="1728"/>
        <w:gridCol w:w="1728"/>
      </w:tblGrid>
      <w:tr w:rsidR="00E40C0E" w:rsidRPr="00B34F6E" w14:paraId="1492C2F2" w14:textId="77777777">
        <w:tc>
          <w:tcPr>
            <w:tcW w:w="1728" w:type="dxa"/>
            <w:vAlign w:val="center"/>
          </w:tcPr>
          <w:p w14:paraId="65CC1B71" w14:textId="77777777" w:rsidR="00E40C0E" w:rsidRPr="00B34F6E" w:rsidRDefault="00E40C0E" w:rsidP="002E1C72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440" w:dyaOrig="240" w14:anchorId="0F208B6E">
                <v:shape id="_x0000_i1042" type="#_x0000_t75" style="width:22pt;height:12pt" o:ole="">
                  <v:imagedata r:id="rId41" o:title=""/>
                </v:shape>
                <o:OLEObject Type="Embed" ProgID="Equation.DSMT4" ShapeID="_x0000_i1042" DrawAspect="Content" ObjectID="_1649483590" r:id="rId42"/>
              </w:object>
            </w:r>
          </w:p>
        </w:tc>
        <w:tc>
          <w:tcPr>
            <w:tcW w:w="1728" w:type="dxa"/>
            <w:vAlign w:val="center"/>
          </w:tcPr>
          <w:p w14:paraId="6245B569" w14:textId="77777777" w:rsidR="00E40C0E" w:rsidRPr="00B34F6E" w:rsidRDefault="00E40C0E" w:rsidP="002E1C72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560" w:dyaOrig="240" w14:anchorId="6E91B8D9">
                <v:shape id="_x0000_i1043" type="#_x0000_t75" style="width:28pt;height:12pt" o:ole="">
                  <v:imagedata r:id="rId43" o:title=""/>
                </v:shape>
                <o:OLEObject Type="Embed" ProgID="Equation.DSMT4" ShapeID="_x0000_i1043" DrawAspect="Content" ObjectID="_1649483591" r:id="rId44"/>
              </w:object>
            </w:r>
          </w:p>
        </w:tc>
        <w:tc>
          <w:tcPr>
            <w:tcW w:w="1728" w:type="dxa"/>
            <w:vAlign w:val="center"/>
          </w:tcPr>
          <w:p w14:paraId="274D648C" w14:textId="77777777" w:rsidR="00E40C0E" w:rsidRPr="00B34F6E" w:rsidRDefault="00E40C0E" w:rsidP="002E1C72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340" w:dyaOrig="240" w14:anchorId="676D5E62">
                <v:shape id="_x0000_i1044" type="#_x0000_t75" style="width:17pt;height:12pt" o:ole="">
                  <v:imagedata r:id="rId45" o:title=""/>
                </v:shape>
                <o:OLEObject Type="Embed" ProgID="Equation.DSMT4" ShapeID="_x0000_i1044" DrawAspect="Content" ObjectID="_1649483592" r:id="rId46"/>
              </w:object>
            </w:r>
          </w:p>
        </w:tc>
        <w:tc>
          <w:tcPr>
            <w:tcW w:w="1728" w:type="dxa"/>
            <w:vAlign w:val="center"/>
          </w:tcPr>
          <w:p w14:paraId="5F171BCF" w14:textId="77777777" w:rsidR="00E40C0E" w:rsidRPr="00B34F6E" w:rsidRDefault="00E40C0E" w:rsidP="002E1C72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  <w:sz w:val="18"/>
                <w:szCs w:val="18"/>
              </w:rPr>
              <w:object w:dxaOrig="560" w:dyaOrig="240" w14:anchorId="69CAB1B0">
                <v:shape id="_x0000_i1045" type="#_x0000_t75" style="width:28pt;height:12pt" o:ole="">
                  <v:imagedata r:id="rId47" o:title=""/>
                </v:shape>
                <o:OLEObject Type="Embed" ProgID="Equation.DSMT4" ShapeID="_x0000_i1045" DrawAspect="Content" ObjectID="_1649483593" r:id="rId48"/>
              </w:object>
            </w:r>
          </w:p>
        </w:tc>
      </w:tr>
    </w:tbl>
    <w:p w14:paraId="5D4D8339" w14:textId="77777777" w:rsidR="00E40C0E" w:rsidRPr="00D72B99" w:rsidRDefault="00E40C0E" w:rsidP="00E40C0E">
      <w:pPr>
        <w:rPr>
          <w:sz w:val="10"/>
          <w:szCs w:val="10"/>
        </w:rPr>
      </w:pPr>
    </w:p>
    <w:p w14:paraId="01AFFC39" w14:textId="77777777" w:rsidR="00E40C0E" w:rsidRPr="00B01344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 w:rsidRPr="00B01344">
        <w:rPr>
          <w:sz w:val="18"/>
          <w:szCs w:val="18"/>
        </w:rPr>
        <w:t xml:space="preserve">On a Ferris wheel, you travel through a central angle of </w:t>
      </w:r>
      <w:r w:rsidRPr="00C61587">
        <w:rPr>
          <w:position w:val="-6"/>
          <w:sz w:val="18"/>
          <w:szCs w:val="18"/>
        </w:rPr>
        <w:object w:dxaOrig="540" w:dyaOrig="240" w14:anchorId="200F8FD8">
          <v:shape id="_x0000_i1046" type="#_x0000_t75" style="width:27pt;height:12pt" o:ole="">
            <v:imagedata r:id="rId49" o:title=""/>
          </v:shape>
          <o:OLEObject Type="Embed" ProgID="Equation.DSMT4" ShapeID="_x0000_i1046" DrawAspect="Content" ObjectID="_1649483594" r:id="rId50"/>
        </w:object>
      </w:r>
      <w:r w:rsidRPr="00B01344">
        <w:rPr>
          <w:sz w:val="18"/>
          <w:szCs w:val="18"/>
        </w:rPr>
        <w:t xml:space="preserve"> before stopping. If the radius of the Ferris wheel is 80 feet, how many feet have you </w:t>
      </w:r>
      <w:proofErr w:type="gramStart"/>
      <w:r w:rsidRPr="00B01344">
        <w:rPr>
          <w:sz w:val="18"/>
          <w:szCs w:val="18"/>
        </w:rPr>
        <w:t>traveled?.</w:t>
      </w:r>
      <w:proofErr w:type="gramEnd"/>
    </w:p>
    <w:tbl>
      <w:tblPr>
        <w:tblStyle w:val="TableGrid"/>
        <w:tblW w:w="69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728"/>
        <w:gridCol w:w="1728"/>
        <w:gridCol w:w="1728"/>
        <w:gridCol w:w="1728"/>
      </w:tblGrid>
      <w:tr w:rsidR="00E40C0E" w:rsidRPr="00B01344" w14:paraId="7933FC34" w14:textId="77777777">
        <w:tc>
          <w:tcPr>
            <w:tcW w:w="1728" w:type="dxa"/>
            <w:tcMar>
              <w:left w:w="115" w:type="dxa"/>
              <w:right w:w="0" w:type="dxa"/>
            </w:tcMar>
            <w:vAlign w:val="center"/>
          </w:tcPr>
          <w:p w14:paraId="576BDA5E" w14:textId="77777777" w:rsidR="00E40C0E" w:rsidRPr="00B01344" w:rsidRDefault="00E40C0E" w:rsidP="002E1C72">
            <w:pPr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</w:rPr>
              <w:object w:dxaOrig="800" w:dyaOrig="240" w14:anchorId="100E2252">
                <v:shape id="_x0000_i1047" type="#_x0000_t75" style="width:40pt;height:12pt" o:ole="">
                  <v:imagedata r:id="rId51" o:title=""/>
                </v:shape>
                <o:OLEObject Type="Embed" ProgID="Equation.DSMT4" ShapeID="_x0000_i1047" DrawAspect="Content" ObjectID="_1649483595" r:id="rId52"/>
              </w:object>
            </w:r>
          </w:p>
        </w:tc>
        <w:tc>
          <w:tcPr>
            <w:tcW w:w="1728" w:type="dxa"/>
            <w:tcMar>
              <w:left w:w="115" w:type="dxa"/>
              <w:right w:w="0" w:type="dxa"/>
            </w:tcMar>
            <w:vAlign w:val="center"/>
          </w:tcPr>
          <w:p w14:paraId="5FA522D0" w14:textId="77777777" w:rsidR="00E40C0E" w:rsidRPr="00B01344" w:rsidRDefault="00E40C0E" w:rsidP="002E1C72">
            <w:pPr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</w:rPr>
              <w:object w:dxaOrig="800" w:dyaOrig="240" w14:anchorId="094756E5">
                <v:shape id="_x0000_i1048" type="#_x0000_t75" style="width:40pt;height:12pt" o:ole="">
                  <v:imagedata r:id="rId53" o:title=""/>
                </v:shape>
                <o:OLEObject Type="Embed" ProgID="Equation.DSMT4" ShapeID="_x0000_i1048" DrawAspect="Content" ObjectID="_1649483596" r:id="rId54"/>
              </w:object>
            </w:r>
          </w:p>
        </w:tc>
        <w:tc>
          <w:tcPr>
            <w:tcW w:w="1728" w:type="dxa"/>
            <w:tcMar>
              <w:left w:w="115" w:type="dxa"/>
              <w:right w:w="0" w:type="dxa"/>
            </w:tcMar>
            <w:vAlign w:val="center"/>
          </w:tcPr>
          <w:p w14:paraId="5D356E29" w14:textId="77777777" w:rsidR="00E40C0E" w:rsidRPr="00B01344" w:rsidRDefault="00E40C0E" w:rsidP="002E1C72">
            <w:pPr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</w:rPr>
              <w:object w:dxaOrig="800" w:dyaOrig="240" w14:anchorId="10DD3E06">
                <v:shape id="_x0000_i1049" type="#_x0000_t75" style="width:40pt;height:12pt" o:ole="">
                  <v:imagedata r:id="rId55" o:title=""/>
                </v:shape>
                <o:OLEObject Type="Embed" ProgID="Equation.DSMT4" ShapeID="_x0000_i1049" DrawAspect="Content" ObjectID="_1649483597" r:id="rId56"/>
              </w:object>
            </w:r>
          </w:p>
        </w:tc>
        <w:tc>
          <w:tcPr>
            <w:tcW w:w="1728" w:type="dxa"/>
            <w:tcMar>
              <w:left w:w="115" w:type="dxa"/>
              <w:right w:w="0" w:type="dxa"/>
            </w:tcMar>
            <w:vAlign w:val="center"/>
          </w:tcPr>
          <w:p w14:paraId="65D00A9C" w14:textId="77777777" w:rsidR="00E40C0E" w:rsidRPr="00B01344" w:rsidRDefault="00E40C0E" w:rsidP="002E1C72">
            <w:pPr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6"/>
              </w:rPr>
              <w:object w:dxaOrig="800" w:dyaOrig="240" w14:anchorId="12A133D0">
                <v:shape id="_x0000_i1050" type="#_x0000_t75" style="width:40pt;height:12pt" o:ole="">
                  <v:imagedata r:id="rId57" o:title=""/>
                </v:shape>
                <o:OLEObject Type="Embed" ProgID="Equation.DSMT4" ShapeID="_x0000_i1050" DrawAspect="Content" ObjectID="_1649483598" r:id="rId58"/>
              </w:object>
            </w:r>
          </w:p>
        </w:tc>
      </w:tr>
    </w:tbl>
    <w:p w14:paraId="5A5F488E" w14:textId="77777777" w:rsidR="00E40C0E" w:rsidRPr="00D72B99" w:rsidRDefault="00E40C0E" w:rsidP="00E40C0E">
      <w:pPr>
        <w:rPr>
          <w:sz w:val="10"/>
          <w:szCs w:val="10"/>
        </w:rPr>
      </w:pPr>
    </w:p>
    <w:p w14:paraId="146F5E8F" w14:textId="77777777" w:rsidR="00E40C0E" w:rsidRPr="00B01344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 w:rsidRPr="00B01344">
        <w:rPr>
          <w:sz w:val="18"/>
          <w:szCs w:val="18"/>
        </w:rPr>
        <w:t xml:space="preserve">What are the values of </w:t>
      </w:r>
      <w:r w:rsidRPr="00C61587">
        <w:rPr>
          <w:position w:val="-6"/>
          <w:sz w:val="18"/>
          <w:szCs w:val="18"/>
        </w:rPr>
        <w:object w:dxaOrig="440" w:dyaOrig="240" w14:anchorId="4D4D7EEA">
          <v:shape id="_x0000_i1051" type="#_x0000_t75" style="width:22pt;height:12pt" o:ole="">
            <v:imagedata r:id="rId59" o:title=""/>
          </v:shape>
          <o:OLEObject Type="Embed" ProgID="Equation.DSMT4" ShapeID="_x0000_i1051" DrawAspect="Content" ObjectID="_1649483599" r:id="rId60"/>
        </w:object>
      </w:r>
      <w:r w:rsidRPr="00B01344">
        <w:rPr>
          <w:rFonts w:eastAsia="SymbolMT"/>
          <w:sz w:val="18"/>
          <w:szCs w:val="18"/>
        </w:rPr>
        <w:t xml:space="preserve"> </w:t>
      </w:r>
      <w:r w:rsidRPr="00B01344">
        <w:rPr>
          <w:sz w:val="18"/>
          <w:szCs w:val="18"/>
        </w:rPr>
        <w:t xml:space="preserve">and </w:t>
      </w:r>
      <w:r w:rsidRPr="00C61587">
        <w:rPr>
          <w:position w:val="-6"/>
          <w:sz w:val="18"/>
          <w:szCs w:val="18"/>
        </w:rPr>
        <w:object w:dxaOrig="480" w:dyaOrig="240" w14:anchorId="310AB45F">
          <v:shape id="_x0000_i1052" type="#_x0000_t75" style="width:24pt;height:12pt" o:ole="">
            <v:imagedata r:id="rId61" o:title=""/>
          </v:shape>
          <o:OLEObject Type="Embed" ProgID="Equation.DSMT4" ShapeID="_x0000_i1052" DrawAspect="Content" ObjectID="_1649483600" r:id="rId62"/>
        </w:object>
      </w:r>
      <w:r w:rsidRPr="00B01344">
        <w:rPr>
          <w:rFonts w:eastAsia="SymbolMT"/>
          <w:sz w:val="18"/>
          <w:szCs w:val="18"/>
        </w:rPr>
        <w:t xml:space="preserve"> </w:t>
      </w:r>
      <w:r w:rsidRPr="00B01344">
        <w:rPr>
          <w:sz w:val="18"/>
          <w:szCs w:val="18"/>
        </w:rPr>
        <w:t xml:space="preserve">for the acute angle </w:t>
      </w:r>
      <w:r w:rsidRPr="00C61587">
        <w:rPr>
          <w:position w:val="-6"/>
          <w:sz w:val="18"/>
          <w:szCs w:val="18"/>
        </w:rPr>
        <w:object w:dxaOrig="180" w:dyaOrig="240" w14:anchorId="02B6606E">
          <v:shape id="_x0000_i1053" type="#_x0000_t75" style="width:9pt;height:12pt" o:ole="">
            <v:imagedata r:id="rId63" o:title=""/>
          </v:shape>
          <o:OLEObject Type="Embed" ProgID="Equation.DSMT4" ShapeID="_x0000_i1053" DrawAspect="Content" ObjectID="_1649483601" r:id="rId64"/>
        </w:object>
      </w:r>
      <w:r w:rsidRPr="00B01344">
        <w:rPr>
          <w:rFonts w:eastAsia="SymbolMT"/>
          <w:sz w:val="18"/>
          <w:szCs w:val="18"/>
        </w:rPr>
        <w:t xml:space="preserve"> </w:t>
      </w:r>
      <w:r w:rsidRPr="00B01344">
        <w:rPr>
          <w:sz w:val="18"/>
          <w:szCs w:val="18"/>
        </w:rPr>
        <w:t xml:space="preserve">in standard position if </w:t>
      </w:r>
      <w:r w:rsidRPr="00C61587">
        <w:rPr>
          <w:position w:val="-22"/>
          <w:sz w:val="18"/>
          <w:szCs w:val="18"/>
        </w:rPr>
        <w:object w:dxaOrig="940" w:dyaOrig="520" w14:anchorId="299E0D1E">
          <v:shape id="_x0000_i1054" type="#_x0000_t75" style="width:47pt;height:26pt" o:ole="">
            <v:imagedata r:id="rId65" o:title=""/>
          </v:shape>
          <o:OLEObject Type="Embed" ProgID="Equation.DSMT4" ShapeID="_x0000_i1054" DrawAspect="Content" ObjectID="_1649483602" r:id="rId66"/>
        </w:object>
      </w:r>
      <w:r w:rsidRPr="00B01344">
        <w:rPr>
          <w:sz w:val="18"/>
          <w:szCs w:val="18"/>
        </w:rPr>
        <w:t xml:space="preserve">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448"/>
        <w:gridCol w:w="3896"/>
      </w:tblGrid>
      <w:tr w:rsidR="00E40C0E" w:rsidRPr="00B01344" w14:paraId="709E2BE8" w14:textId="77777777">
        <w:tc>
          <w:tcPr>
            <w:tcW w:w="3448" w:type="dxa"/>
            <w:vAlign w:val="center"/>
          </w:tcPr>
          <w:p w14:paraId="0F8B47CE" w14:textId="77777777" w:rsidR="00E40C0E" w:rsidRPr="00B01344" w:rsidRDefault="00E40C0E" w:rsidP="002E1C7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22"/>
              </w:rPr>
              <w:object w:dxaOrig="1740" w:dyaOrig="520" w14:anchorId="2F69F15F">
                <v:shape id="_x0000_i1055" type="#_x0000_t75" style="width:87pt;height:26pt" o:ole="">
                  <v:imagedata r:id="rId67" o:title=""/>
                </v:shape>
                <o:OLEObject Type="Embed" ProgID="Equation.DSMT4" ShapeID="_x0000_i1055" DrawAspect="Content" ObjectID="_1649483603" r:id="rId68"/>
              </w:object>
            </w:r>
            <w:r w:rsidRPr="00B01344">
              <w:rPr>
                <w:sz w:val="18"/>
                <w:szCs w:val="18"/>
              </w:rPr>
              <w:t xml:space="preserve"> </w:t>
            </w:r>
          </w:p>
        </w:tc>
        <w:tc>
          <w:tcPr>
            <w:tcW w:w="3896" w:type="dxa"/>
            <w:vAlign w:val="center"/>
          </w:tcPr>
          <w:p w14:paraId="6D4E519F" w14:textId="77777777" w:rsidR="00E40C0E" w:rsidRPr="00B01344" w:rsidRDefault="00E40C0E" w:rsidP="002E1C7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22"/>
              </w:rPr>
              <w:object w:dxaOrig="1740" w:dyaOrig="520" w14:anchorId="0E5DA035">
                <v:shape id="_x0000_i1056" type="#_x0000_t75" style="width:87pt;height:26pt" o:ole="">
                  <v:imagedata r:id="rId69" o:title=""/>
                </v:shape>
                <o:OLEObject Type="Embed" ProgID="Equation.DSMT4" ShapeID="_x0000_i1056" DrawAspect="Content" ObjectID="_1649483604" r:id="rId70"/>
              </w:object>
            </w:r>
            <w:r w:rsidRPr="00B01344">
              <w:rPr>
                <w:sz w:val="18"/>
                <w:szCs w:val="18"/>
              </w:rPr>
              <w:t xml:space="preserve"> </w:t>
            </w:r>
          </w:p>
        </w:tc>
      </w:tr>
      <w:tr w:rsidR="00E40C0E" w:rsidRPr="00B01344" w14:paraId="0966232D" w14:textId="77777777">
        <w:tc>
          <w:tcPr>
            <w:tcW w:w="3448" w:type="dxa"/>
            <w:vAlign w:val="center"/>
          </w:tcPr>
          <w:p w14:paraId="7F0759E4" w14:textId="77777777" w:rsidR="00E40C0E" w:rsidRPr="00B01344" w:rsidRDefault="00E40C0E" w:rsidP="002E1C7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20"/>
              </w:rPr>
              <w:object w:dxaOrig="1740" w:dyaOrig="540" w14:anchorId="38D7CACD">
                <v:shape id="_x0000_i1057" type="#_x0000_t75" style="width:87pt;height:27pt" o:ole="">
                  <v:imagedata r:id="rId71" o:title=""/>
                </v:shape>
                <o:OLEObject Type="Embed" ProgID="Equation.DSMT4" ShapeID="_x0000_i1057" DrawAspect="Content" ObjectID="_1649483605" r:id="rId72"/>
              </w:object>
            </w:r>
            <w:r w:rsidRPr="00B01344">
              <w:rPr>
                <w:sz w:val="18"/>
                <w:szCs w:val="18"/>
              </w:rPr>
              <w:t xml:space="preserve"> </w:t>
            </w:r>
          </w:p>
        </w:tc>
        <w:tc>
          <w:tcPr>
            <w:tcW w:w="3896" w:type="dxa"/>
            <w:vAlign w:val="center"/>
          </w:tcPr>
          <w:p w14:paraId="58106E59" w14:textId="77777777" w:rsidR="00E40C0E" w:rsidRPr="00B01344" w:rsidRDefault="00E40C0E" w:rsidP="002E1C7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61587">
              <w:rPr>
                <w:position w:val="-20"/>
              </w:rPr>
              <w:object w:dxaOrig="1740" w:dyaOrig="540" w14:anchorId="498BE121">
                <v:shape id="_x0000_i1058" type="#_x0000_t75" style="width:87pt;height:27pt" o:ole="">
                  <v:imagedata r:id="rId73" o:title=""/>
                </v:shape>
                <o:OLEObject Type="Embed" ProgID="Equation.DSMT4" ShapeID="_x0000_i1058" DrawAspect="Content" ObjectID="_1649483606" r:id="rId74"/>
              </w:object>
            </w:r>
            <w:r w:rsidRPr="00B01344">
              <w:rPr>
                <w:sz w:val="18"/>
                <w:szCs w:val="18"/>
              </w:rPr>
              <w:t xml:space="preserve"> </w:t>
            </w:r>
          </w:p>
        </w:tc>
      </w:tr>
    </w:tbl>
    <w:p w14:paraId="2E603CD5" w14:textId="77777777" w:rsidR="00E40C0E" w:rsidRPr="00B34F6E" w:rsidRDefault="00E40C0E" w:rsidP="00E40C0E">
      <w:pPr>
        <w:rPr>
          <w:sz w:val="12"/>
          <w:szCs w:val="12"/>
        </w:rPr>
      </w:pPr>
    </w:p>
    <w:p w14:paraId="3D0A75CB" w14:textId="77777777" w:rsidR="00E40C0E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 w:rsidRPr="00C61587">
        <w:rPr>
          <w:position w:val="-6"/>
        </w:rPr>
        <w:object w:dxaOrig="180" w:dyaOrig="240" w14:anchorId="164893D8">
          <v:shape id="_x0000_i1059" type="#_x0000_t75" style="width:9pt;height:12pt" o:ole="">
            <v:imagedata r:id="rId75" o:title=""/>
          </v:shape>
          <o:OLEObject Type="Embed" ProgID="Equation.DSMT4" ShapeID="_x0000_i1059" DrawAspect="Content" ObjectID="_1649483607" r:id="rId76"/>
        </w:object>
      </w:r>
      <w:r w:rsidRPr="00B01344">
        <w:rPr>
          <w:sz w:val="18"/>
          <w:szCs w:val="18"/>
        </w:rPr>
        <w:t xml:space="preserve"> is an angle in standard position with point </w:t>
      </w:r>
      <w:r w:rsidRPr="00C61587">
        <w:rPr>
          <w:position w:val="-12"/>
          <w:sz w:val="18"/>
          <w:szCs w:val="18"/>
        </w:rPr>
        <w:object w:dxaOrig="740" w:dyaOrig="340" w14:anchorId="795C8BAC">
          <v:shape id="_x0000_i1060" type="#_x0000_t75" style="width:37pt;height:17pt" o:ole="">
            <v:imagedata r:id="rId77" o:title=""/>
          </v:shape>
          <o:OLEObject Type="Embed" ProgID="Equation.DSMT4" ShapeID="_x0000_i1060" DrawAspect="Content" ObjectID="_1649483608" r:id="rId78"/>
        </w:object>
      </w:r>
      <w:r w:rsidRPr="00B01344">
        <w:rPr>
          <w:sz w:val="18"/>
          <w:szCs w:val="18"/>
        </w:rPr>
        <w:t xml:space="preserve"> on the terminal </w:t>
      </w:r>
      <w:proofErr w:type="gramStart"/>
      <w:r w:rsidRPr="00B01344">
        <w:rPr>
          <w:sz w:val="18"/>
          <w:szCs w:val="18"/>
        </w:rPr>
        <w:t>side.</w:t>
      </w:r>
      <w:proofErr w:type="gramEnd"/>
      <w:r w:rsidRPr="00B01344">
        <w:rPr>
          <w:sz w:val="18"/>
          <w:szCs w:val="18"/>
        </w:rPr>
        <w:t xml:space="preserve"> </w:t>
      </w:r>
      <w:r>
        <w:rPr>
          <w:sz w:val="18"/>
          <w:szCs w:val="18"/>
        </w:rPr>
        <w:t xml:space="preserve">What is the value of </w:t>
      </w:r>
      <w:r w:rsidRPr="00C61587">
        <w:rPr>
          <w:position w:val="-6"/>
          <w:sz w:val="18"/>
          <w:szCs w:val="18"/>
        </w:rPr>
        <w:object w:dxaOrig="480" w:dyaOrig="240" w14:anchorId="6E674D40">
          <v:shape id="_x0000_i1061" type="#_x0000_t75" style="width:24pt;height:12pt" o:ole="">
            <v:imagedata r:id="rId79" o:title=""/>
          </v:shape>
          <o:OLEObject Type="Embed" ProgID="Equation.DSMT4" ShapeID="_x0000_i1061" DrawAspect="Content" ObjectID="_1649483609" r:id="rId80"/>
        </w:object>
      </w:r>
      <w:r>
        <w:rPr>
          <w:sz w:val="18"/>
          <w:szCs w:val="18"/>
        </w:rPr>
        <w:t>?</w:t>
      </w:r>
    </w:p>
    <w:p w14:paraId="5555D259" w14:textId="77777777" w:rsidR="00E40C0E" w:rsidRPr="00B34F6E" w:rsidRDefault="00E40C0E" w:rsidP="00E40C0E">
      <w:pPr>
        <w:rPr>
          <w:sz w:val="12"/>
          <w:szCs w:val="12"/>
        </w:rPr>
      </w:pPr>
    </w:p>
    <w:p w14:paraId="587385DC" w14:textId="77777777" w:rsidR="00E40C0E" w:rsidRPr="00B01344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 w:rsidRPr="00B01344">
        <w:rPr>
          <w:sz w:val="18"/>
          <w:szCs w:val="18"/>
        </w:rPr>
        <w:t>Find one positive angle and one negative angle that are coterminal with an angle of −328° in standard position.</w:t>
      </w:r>
    </w:p>
    <w:p w14:paraId="62E3277B" w14:textId="77777777" w:rsidR="00E40C0E" w:rsidRPr="00B34F6E" w:rsidRDefault="00E40C0E" w:rsidP="00E40C0E">
      <w:pPr>
        <w:rPr>
          <w:sz w:val="12"/>
          <w:szCs w:val="12"/>
        </w:rPr>
      </w:pPr>
    </w:p>
    <w:p w14:paraId="3F6E7C5D" w14:textId="77777777" w:rsidR="00E40C0E" w:rsidRPr="00B01344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 w:rsidRPr="00B01344">
        <w:rPr>
          <w:sz w:val="18"/>
          <w:szCs w:val="18"/>
        </w:rPr>
        <w:t xml:space="preserve">Find the degree of the angle in standard position formed by rotating the terminal side by </w:t>
      </w:r>
      <w:r w:rsidRPr="00C61587">
        <w:rPr>
          <w:position w:val="-20"/>
          <w:sz w:val="18"/>
          <w:szCs w:val="18"/>
        </w:rPr>
        <w:object w:dxaOrig="320" w:dyaOrig="499" w14:anchorId="0C0B958D">
          <v:shape id="_x0000_i1062" type="#_x0000_t75" style="width:16pt;height:25pt" o:ole="">
            <v:imagedata r:id="rId81" o:title=""/>
          </v:shape>
          <o:OLEObject Type="Embed" ProgID="Equation.DSMT4" ShapeID="_x0000_i1062" DrawAspect="Content" ObjectID="_1649483610" r:id="rId82"/>
        </w:object>
      </w:r>
      <w:r w:rsidRPr="00B01344">
        <w:rPr>
          <w:sz w:val="18"/>
          <w:szCs w:val="18"/>
        </w:rPr>
        <w:t xml:space="preserve"> of a circle.</w:t>
      </w:r>
    </w:p>
    <w:p w14:paraId="0CA5DE18" w14:textId="77777777" w:rsidR="00E40C0E" w:rsidRPr="00B34F6E" w:rsidRDefault="00E40C0E" w:rsidP="00E40C0E">
      <w:pPr>
        <w:rPr>
          <w:sz w:val="12"/>
          <w:szCs w:val="12"/>
        </w:rPr>
      </w:pPr>
    </w:p>
    <w:p w14:paraId="5245FE2F" w14:textId="77777777" w:rsidR="00E40C0E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>
        <w:rPr>
          <w:sz w:val="18"/>
          <w:szCs w:val="18"/>
        </w:rPr>
        <w:t>Evaluate</w:t>
      </w:r>
      <w:r w:rsidRPr="00B01344">
        <w:rPr>
          <w:sz w:val="18"/>
          <w:szCs w:val="18"/>
        </w:rPr>
        <w:t xml:space="preserve"> </w:t>
      </w:r>
      <w:r w:rsidRPr="00C61587">
        <w:rPr>
          <w:position w:val="-6"/>
          <w:sz w:val="18"/>
          <w:szCs w:val="18"/>
        </w:rPr>
        <w:object w:dxaOrig="1340" w:dyaOrig="240" w14:anchorId="3374FB18">
          <v:shape id="_x0000_i1063" type="#_x0000_t75" style="width:67pt;height:12pt" o:ole="">
            <v:imagedata r:id="rId83" o:title=""/>
          </v:shape>
          <o:OLEObject Type="Embed" ProgID="Equation.DSMT4" ShapeID="_x0000_i1063" DrawAspect="Content" ObjectID="_1649483611" r:id="rId84"/>
        </w:object>
      </w:r>
      <w:r w:rsidRPr="00B01344">
        <w:rPr>
          <w:sz w:val="18"/>
          <w:szCs w:val="18"/>
        </w:rPr>
        <w:t xml:space="preserve"> without using a calculator.</w:t>
      </w:r>
    </w:p>
    <w:p w14:paraId="62352524" w14:textId="77777777" w:rsidR="00E40C0E" w:rsidRPr="00B34F6E" w:rsidRDefault="00E40C0E" w:rsidP="00E40C0E">
      <w:pPr>
        <w:rPr>
          <w:sz w:val="12"/>
          <w:szCs w:val="12"/>
        </w:rPr>
      </w:pPr>
    </w:p>
    <w:p w14:paraId="2BDECEA4" w14:textId="77777777" w:rsidR="00E40C0E" w:rsidRPr="00B01344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>
        <w:rPr>
          <w:sz w:val="18"/>
          <w:szCs w:val="18"/>
        </w:rPr>
        <w:t xml:space="preserve">Graph </w:t>
      </w:r>
      <w:r w:rsidRPr="00C61587">
        <w:rPr>
          <w:position w:val="-14"/>
          <w:sz w:val="18"/>
          <w:szCs w:val="18"/>
        </w:rPr>
        <w:object w:dxaOrig="1920" w:dyaOrig="380" w14:anchorId="29D19C64">
          <v:shape id="_x0000_i1064" type="#_x0000_t75" style="width:96pt;height:19pt" o:ole="">
            <v:imagedata r:id="rId85" o:title=""/>
          </v:shape>
          <o:OLEObject Type="Embed" ProgID="Equation.DSMT4" ShapeID="_x0000_i1064" DrawAspect="Content" ObjectID="_1649483612" r:id="rId86"/>
        </w:object>
      </w:r>
      <w:r>
        <w:rPr>
          <w:sz w:val="18"/>
          <w:szCs w:val="18"/>
        </w:rPr>
        <w:t xml:space="preserve"> without using a calculator.</w:t>
      </w:r>
    </w:p>
    <w:p w14:paraId="1DAA2706" w14:textId="77777777" w:rsidR="00E40C0E" w:rsidRPr="00B34F6E" w:rsidRDefault="00E40C0E" w:rsidP="00E40C0E">
      <w:pPr>
        <w:rPr>
          <w:sz w:val="12"/>
          <w:szCs w:val="12"/>
        </w:rPr>
      </w:pPr>
    </w:p>
    <w:p w14:paraId="23A7C28F" w14:textId="77777777" w:rsidR="00E40C0E" w:rsidRPr="00B01344" w:rsidRDefault="00E40C0E" w:rsidP="002E1C72">
      <w:pPr>
        <w:numPr>
          <w:ilvl w:val="0"/>
          <w:numId w:val="1"/>
        </w:numPr>
        <w:tabs>
          <w:tab w:val="clear" w:pos="720"/>
        </w:tabs>
        <w:ind w:left="360"/>
        <w:rPr>
          <w:sz w:val="18"/>
          <w:szCs w:val="18"/>
        </w:rPr>
      </w:pPr>
      <w:r>
        <w:rPr>
          <w:sz w:val="18"/>
          <w:szCs w:val="18"/>
        </w:rPr>
        <w:t xml:space="preserve">Graph </w:t>
      </w:r>
      <w:r w:rsidRPr="00C61587">
        <w:rPr>
          <w:position w:val="-14"/>
          <w:sz w:val="18"/>
          <w:szCs w:val="18"/>
        </w:rPr>
        <w:object w:dxaOrig="2120" w:dyaOrig="380" w14:anchorId="6969658B">
          <v:shape id="_x0000_i1065" type="#_x0000_t75" style="width:106pt;height:19pt" o:ole="">
            <v:imagedata r:id="rId87" o:title=""/>
          </v:shape>
          <o:OLEObject Type="Embed" ProgID="Equation.DSMT4" ShapeID="_x0000_i1065" DrawAspect="Content" ObjectID="_1649483613" r:id="rId88"/>
        </w:object>
      </w:r>
      <w:r>
        <w:rPr>
          <w:sz w:val="18"/>
          <w:szCs w:val="18"/>
        </w:rPr>
        <w:t xml:space="preserve"> without using a calculator.</w:t>
      </w:r>
    </w:p>
    <w:sectPr w:rsidR="00E40C0E" w:rsidRPr="00B01344" w:rsidSect="002E1C72">
      <w:pgSz w:w="15840" w:h="12240" w:orient="landscape" w:code="1"/>
      <w:pgMar w:top="288" w:right="288" w:bottom="288" w:left="288" w:header="288" w:footer="720" w:gutter="0"/>
      <w:cols w:num="2" w:space="28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5F7D0B" w14:textId="77777777" w:rsidR="00000000" w:rsidRDefault="00C52E05">
      <w:r>
        <w:separator/>
      </w:r>
    </w:p>
  </w:endnote>
  <w:endnote w:type="continuationSeparator" w:id="0">
    <w:p w14:paraId="194D14B6" w14:textId="77777777" w:rsidR="00000000" w:rsidRDefault="00C52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FPI G+ Myriad M M_ 700_ 600_">
    <w:altName w:val="Myriad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MT">
    <w:altName w:val="MS Gothic"/>
    <w:panose1 w:val="00000000000000000000"/>
    <w:charset w:val="80"/>
    <w:family w:val="auto"/>
    <w:notTrueType/>
    <w:pitch w:val="default"/>
    <w:sig w:usb0="00000081" w:usb1="08070000" w:usb2="00000010" w:usb3="00000000" w:csb0="00020008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DFB652" w14:textId="77777777" w:rsidR="00000000" w:rsidRDefault="00C52E05">
      <w:r>
        <w:separator/>
      </w:r>
    </w:p>
  </w:footnote>
  <w:footnote w:type="continuationSeparator" w:id="0">
    <w:p w14:paraId="34368D48" w14:textId="77777777" w:rsidR="00000000" w:rsidRDefault="00C52E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A44D4E"/>
    <w:multiLevelType w:val="hybridMultilevel"/>
    <w:tmpl w:val="6ECCEDA8"/>
    <w:lvl w:ilvl="0" w:tplc="D2160C2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F3A6191"/>
    <w:multiLevelType w:val="hybridMultilevel"/>
    <w:tmpl w:val="C4AEE0AE"/>
    <w:lvl w:ilvl="0" w:tplc="1EB0A5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A1050D4"/>
    <w:multiLevelType w:val="hybridMultilevel"/>
    <w:tmpl w:val="11BE24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DB5E2C"/>
    <w:multiLevelType w:val="hybridMultilevel"/>
    <w:tmpl w:val="02D4E650"/>
    <w:lvl w:ilvl="0" w:tplc="3CE6D88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6B25D6"/>
    <w:multiLevelType w:val="hybridMultilevel"/>
    <w:tmpl w:val="472CB728"/>
    <w:lvl w:ilvl="0" w:tplc="1938DFE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0A052AF"/>
    <w:multiLevelType w:val="hybridMultilevel"/>
    <w:tmpl w:val="13FC26F0"/>
    <w:lvl w:ilvl="0" w:tplc="3C5A9B2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5F86277"/>
    <w:multiLevelType w:val="hybridMultilevel"/>
    <w:tmpl w:val="5A18C74C"/>
    <w:lvl w:ilvl="0" w:tplc="50D67C6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4"/>
  </w:num>
  <w:num w:numId="5">
    <w:abstractNumId w:val="3"/>
  </w:num>
  <w:num w:numId="6">
    <w:abstractNumId w:val="6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0C0E"/>
    <w:rsid w:val="000030EC"/>
    <w:rsid w:val="0000311C"/>
    <w:rsid w:val="00004082"/>
    <w:rsid w:val="00005F3A"/>
    <w:rsid w:val="00010A8C"/>
    <w:rsid w:val="0001556F"/>
    <w:rsid w:val="000156DA"/>
    <w:rsid w:val="0001612A"/>
    <w:rsid w:val="00027711"/>
    <w:rsid w:val="000304F5"/>
    <w:rsid w:val="000343F9"/>
    <w:rsid w:val="0003734C"/>
    <w:rsid w:val="000378EB"/>
    <w:rsid w:val="00037CFE"/>
    <w:rsid w:val="0004056A"/>
    <w:rsid w:val="0004244C"/>
    <w:rsid w:val="0004466F"/>
    <w:rsid w:val="00045616"/>
    <w:rsid w:val="00054B7D"/>
    <w:rsid w:val="000554E9"/>
    <w:rsid w:val="000615F9"/>
    <w:rsid w:val="00061FBE"/>
    <w:rsid w:val="00065042"/>
    <w:rsid w:val="00067BB3"/>
    <w:rsid w:val="00071694"/>
    <w:rsid w:val="000718C0"/>
    <w:rsid w:val="00076C1F"/>
    <w:rsid w:val="00081001"/>
    <w:rsid w:val="0008146E"/>
    <w:rsid w:val="000815C2"/>
    <w:rsid w:val="00084AC7"/>
    <w:rsid w:val="00084E21"/>
    <w:rsid w:val="0009025A"/>
    <w:rsid w:val="00092804"/>
    <w:rsid w:val="00094195"/>
    <w:rsid w:val="0009657E"/>
    <w:rsid w:val="0009718E"/>
    <w:rsid w:val="00097ECB"/>
    <w:rsid w:val="000A13CD"/>
    <w:rsid w:val="000A30FD"/>
    <w:rsid w:val="000A3302"/>
    <w:rsid w:val="000A40F3"/>
    <w:rsid w:val="000A744C"/>
    <w:rsid w:val="000A7BD0"/>
    <w:rsid w:val="000B3377"/>
    <w:rsid w:val="000B40B7"/>
    <w:rsid w:val="000B552C"/>
    <w:rsid w:val="000B67CE"/>
    <w:rsid w:val="000B6BF9"/>
    <w:rsid w:val="000C15D5"/>
    <w:rsid w:val="000C1B59"/>
    <w:rsid w:val="000C24C0"/>
    <w:rsid w:val="000C5C75"/>
    <w:rsid w:val="000D1DEC"/>
    <w:rsid w:val="000D28B0"/>
    <w:rsid w:val="000D2BAC"/>
    <w:rsid w:val="000D7044"/>
    <w:rsid w:val="000D7A0A"/>
    <w:rsid w:val="000E0D6F"/>
    <w:rsid w:val="000E6CF2"/>
    <w:rsid w:val="000F1D37"/>
    <w:rsid w:val="000F237F"/>
    <w:rsid w:val="000F23F3"/>
    <w:rsid w:val="000F311D"/>
    <w:rsid w:val="000F4910"/>
    <w:rsid w:val="000F7A54"/>
    <w:rsid w:val="00100FBD"/>
    <w:rsid w:val="00103EE2"/>
    <w:rsid w:val="00105702"/>
    <w:rsid w:val="0010762B"/>
    <w:rsid w:val="001105DE"/>
    <w:rsid w:val="0011158D"/>
    <w:rsid w:val="001154E6"/>
    <w:rsid w:val="00115E79"/>
    <w:rsid w:val="00115F60"/>
    <w:rsid w:val="001172BF"/>
    <w:rsid w:val="00117735"/>
    <w:rsid w:val="001212F9"/>
    <w:rsid w:val="0012476A"/>
    <w:rsid w:val="00126AC2"/>
    <w:rsid w:val="00131466"/>
    <w:rsid w:val="00135C53"/>
    <w:rsid w:val="00141619"/>
    <w:rsid w:val="0015206E"/>
    <w:rsid w:val="00152C7F"/>
    <w:rsid w:val="0015444A"/>
    <w:rsid w:val="0015668B"/>
    <w:rsid w:val="00166217"/>
    <w:rsid w:val="00166B5E"/>
    <w:rsid w:val="00170E19"/>
    <w:rsid w:val="00171106"/>
    <w:rsid w:val="00171383"/>
    <w:rsid w:val="00171C84"/>
    <w:rsid w:val="0017577E"/>
    <w:rsid w:val="00180C55"/>
    <w:rsid w:val="001814A7"/>
    <w:rsid w:val="001860EF"/>
    <w:rsid w:val="00186486"/>
    <w:rsid w:val="00190012"/>
    <w:rsid w:val="001938B6"/>
    <w:rsid w:val="0019452A"/>
    <w:rsid w:val="00197A0F"/>
    <w:rsid w:val="001A08B2"/>
    <w:rsid w:val="001A0BC2"/>
    <w:rsid w:val="001A1975"/>
    <w:rsid w:val="001A34CA"/>
    <w:rsid w:val="001A3C15"/>
    <w:rsid w:val="001A3E7A"/>
    <w:rsid w:val="001A4403"/>
    <w:rsid w:val="001A6A4B"/>
    <w:rsid w:val="001A6BFD"/>
    <w:rsid w:val="001B1DD1"/>
    <w:rsid w:val="001B4645"/>
    <w:rsid w:val="001B6594"/>
    <w:rsid w:val="001B672C"/>
    <w:rsid w:val="001C0D04"/>
    <w:rsid w:val="001C1C3A"/>
    <w:rsid w:val="001C3E96"/>
    <w:rsid w:val="001C5136"/>
    <w:rsid w:val="001D1628"/>
    <w:rsid w:val="001D4132"/>
    <w:rsid w:val="001D65D5"/>
    <w:rsid w:val="001E07E6"/>
    <w:rsid w:val="001E1449"/>
    <w:rsid w:val="001E189D"/>
    <w:rsid w:val="001E346A"/>
    <w:rsid w:val="001E54F7"/>
    <w:rsid w:val="001E6CDC"/>
    <w:rsid w:val="001E7879"/>
    <w:rsid w:val="001F026B"/>
    <w:rsid w:val="001F2A31"/>
    <w:rsid w:val="001F4BC8"/>
    <w:rsid w:val="001F550C"/>
    <w:rsid w:val="001F5824"/>
    <w:rsid w:val="001F650C"/>
    <w:rsid w:val="00200012"/>
    <w:rsid w:val="00200C65"/>
    <w:rsid w:val="00203757"/>
    <w:rsid w:val="002037B9"/>
    <w:rsid w:val="00204346"/>
    <w:rsid w:val="00207D35"/>
    <w:rsid w:val="00211165"/>
    <w:rsid w:val="002223BE"/>
    <w:rsid w:val="0022472C"/>
    <w:rsid w:val="00225737"/>
    <w:rsid w:val="00225F79"/>
    <w:rsid w:val="00227429"/>
    <w:rsid w:val="002309CF"/>
    <w:rsid w:val="00231476"/>
    <w:rsid w:val="002324B4"/>
    <w:rsid w:val="00235276"/>
    <w:rsid w:val="002414F0"/>
    <w:rsid w:val="00245869"/>
    <w:rsid w:val="002515CA"/>
    <w:rsid w:val="002574F4"/>
    <w:rsid w:val="00261835"/>
    <w:rsid w:val="00261C14"/>
    <w:rsid w:val="002662ED"/>
    <w:rsid w:val="00266B17"/>
    <w:rsid w:val="00270587"/>
    <w:rsid w:val="002757B7"/>
    <w:rsid w:val="00277CA4"/>
    <w:rsid w:val="00281664"/>
    <w:rsid w:val="00281909"/>
    <w:rsid w:val="002824BF"/>
    <w:rsid w:val="00285CFE"/>
    <w:rsid w:val="0029143A"/>
    <w:rsid w:val="00292B10"/>
    <w:rsid w:val="00292B3C"/>
    <w:rsid w:val="00292FE5"/>
    <w:rsid w:val="00297CC6"/>
    <w:rsid w:val="002A03AB"/>
    <w:rsid w:val="002A088E"/>
    <w:rsid w:val="002A1A99"/>
    <w:rsid w:val="002A1EC1"/>
    <w:rsid w:val="002A311F"/>
    <w:rsid w:val="002A5450"/>
    <w:rsid w:val="002A6DFA"/>
    <w:rsid w:val="002A75C9"/>
    <w:rsid w:val="002B0AD8"/>
    <w:rsid w:val="002B4713"/>
    <w:rsid w:val="002B6847"/>
    <w:rsid w:val="002B730F"/>
    <w:rsid w:val="002B76F9"/>
    <w:rsid w:val="002B7E52"/>
    <w:rsid w:val="002C161E"/>
    <w:rsid w:val="002C2532"/>
    <w:rsid w:val="002C3E8E"/>
    <w:rsid w:val="002C533C"/>
    <w:rsid w:val="002D26AB"/>
    <w:rsid w:val="002D2804"/>
    <w:rsid w:val="002E1C72"/>
    <w:rsid w:val="002E2C7C"/>
    <w:rsid w:val="002E2F58"/>
    <w:rsid w:val="002E3186"/>
    <w:rsid w:val="002E4A0F"/>
    <w:rsid w:val="002E6925"/>
    <w:rsid w:val="002F1E26"/>
    <w:rsid w:val="002F2808"/>
    <w:rsid w:val="002F2B9D"/>
    <w:rsid w:val="002F3AA2"/>
    <w:rsid w:val="002F4552"/>
    <w:rsid w:val="0030047C"/>
    <w:rsid w:val="00300493"/>
    <w:rsid w:val="00300C95"/>
    <w:rsid w:val="0030288C"/>
    <w:rsid w:val="00303299"/>
    <w:rsid w:val="003041CF"/>
    <w:rsid w:val="0030511D"/>
    <w:rsid w:val="003051C1"/>
    <w:rsid w:val="003109F3"/>
    <w:rsid w:val="0031209D"/>
    <w:rsid w:val="00312433"/>
    <w:rsid w:val="00321C3A"/>
    <w:rsid w:val="00322C26"/>
    <w:rsid w:val="003232BD"/>
    <w:rsid w:val="00324E18"/>
    <w:rsid w:val="00326BB6"/>
    <w:rsid w:val="00327770"/>
    <w:rsid w:val="00327C0C"/>
    <w:rsid w:val="00327ECE"/>
    <w:rsid w:val="00330EEA"/>
    <w:rsid w:val="00334C28"/>
    <w:rsid w:val="003360DB"/>
    <w:rsid w:val="003373FB"/>
    <w:rsid w:val="00337CCF"/>
    <w:rsid w:val="00341E50"/>
    <w:rsid w:val="0034239F"/>
    <w:rsid w:val="00342761"/>
    <w:rsid w:val="0035168A"/>
    <w:rsid w:val="00352D31"/>
    <w:rsid w:val="00354D78"/>
    <w:rsid w:val="00356905"/>
    <w:rsid w:val="00356A90"/>
    <w:rsid w:val="003604A3"/>
    <w:rsid w:val="00360C14"/>
    <w:rsid w:val="003640F0"/>
    <w:rsid w:val="00365A0C"/>
    <w:rsid w:val="003662F0"/>
    <w:rsid w:val="00366E77"/>
    <w:rsid w:val="003705DE"/>
    <w:rsid w:val="003740A4"/>
    <w:rsid w:val="003765D0"/>
    <w:rsid w:val="003778A1"/>
    <w:rsid w:val="00377F22"/>
    <w:rsid w:val="00383E90"/>
    <w:rsid w:val="00385FFF"/>
    <w:rsid w:val="0038637E"/>
    <w:rsid w:val="00391F10"/>
    <w:rsid w:val="00392AEE"/>
    <w:rsid w:val="00393536"/>
    <w:rsid w:val="00395F91"/>
    <w:rsid w:val="00397FFB"/>
    <w:rsid w:val="003A0CD0"/>
    <w:rsid w:val="003A3C4A"/>
    <w:rsid w:val="003B19E3"/>
    <w:rsid w:val="003B43DC"/>
    <w:rsid w:val="003B4C01"/>
    <w:rsid w:val="003B5B4B"/>
    <w:rsid w:val="003C53D8"/>
    <w:rsid w:val="003C7853"/>
    <w:rsid w:val="003D0C7E"/>
    <w:rsid w:val="003D1EEE"/>
    <w:rsid w:val="003E1825"/>
    <w:rsid w:val="003E2BDE"/>
    <w:rsid w:val="003E3E50"/>
    <w:rsid w:val="003E66CB"/>
    <w:rsid w:val="003E7129"/>
    <w:rsid w:val="003F1864"/>
    <w:rsid w:val="003F327C"/>
    <w:rsid w:val="003F4793"/>
    <w:rsid w:val="003F5760"/>
    <w:rsid w:val="003F6D13"/>
    <w:rsid w:val="003F71FA"/>
    <w:rsid w:val="0040045B"/>
    <w:rsid w:val="00401AB7"/>
    <w:rsid w:val="00401B7F"/>
    <w:rsid w:val="00406153"/>
    <w:rsid w:val="004116A7"/>
    <w:rsid w:val="00414E68"/>
    <w:rsid w:val="0041514D"/>
    <w:rsid w:val="00415EC0"/>
    <w:rsid w:val="00417FD8"/>
    <w:rsid w:val="0042123D"/>
    <w:rsid w:val="00421B68"/>
    <w:rsid w:val="00423857"/>
    <w:rsid w:val="00423AED"/>
    <w:rsid w:val="00424ED1"/>
    <w:rsid w:val="0042553D"/>
    <w:rsid w:val="00430B86"/>
    <w:rsid w:val="00431ADA"/>
    <w:rsid w:val="004335ED"/>
    <w:rsid w:val="00433F81"/>
    <w:rsid w:val="004359AD"/>
    <w:rsid w:val="0044303C"/>
    <w:rsid w:val="004432A0"/>
    <w:rsid w:val="00446B6A"/>
    <w:rsid w:val="004500D8"/>
    <w:rsid w:val="00451124"/>
    <w:rsid w:val="00452918"/>
    <w:rsid w:val="004541AD"/>
    <w:rsid w:val="0045679A"/>
    <w:rsid w:val="00457C51"/>
    <w:rsid w:val="00464A9D"/>
    <w:rsid w:val="00466290"/>
    <w:rsid w:val="00466863"/>
    <w:rsid w:val="00467EBA"/>
    <w:rsid w:val="004721B0"/>
    <w:rsid w:val="00475174"/>
    <w:rsid w:val="004752FC"/>
    <w:rsid w:val="00476E77"/>
    <w:rsid w:val="00477997"/>
    <w:rsid w:val="00482755"/>
    <w:rsid w:val="00484124"/>
    <w:rsid w:val="00484236"/>
    <w:rsid w:val="0048577E"/>
    <w:rsid w:val="00487111"/>
    <w:rsid w:val="004919FE"/>
    <w:rsid w:val="004932EF"/>
    <w:rsid w:val="004937BC"/>
    <w:rsid w:val="004938D7"/>
    <w:rsid w:val="0049672D"/>
    <w:rsid w:val="004A48B2"/>
    <w:rsid w:val="004A5ED9"/>
    <w:rsid w:val="004B495B"/>
    <w:rsid w:val="004B4A41"/>
    <w:rsid w:val="004B6CC3"/>
    <w:rsid w:val="004C1C63"/>
    <w:rsid w:val="004C3134"/>
    <w:rsid w:val="004D2BEA"/>
    <w:rsid w:val="004D3B22"/>
    <w:rsid w:val="004E0388"/>
    <w:rsid w:val="004E1CC3"/>
    <w:rsid w:val="004E28CC"/>
    <w:rsid w:val="004E61E5"/>
    <w:rsid w:val="004E65CB"/>
    <w:rsid w:val="004F4223"/>
    <w:rsid w:val="00510DFB"/>
    <w:rsid w:val="00511248"/>
    <w:rsid w:val="0051220D"/>
    <w:rsid w:val="00513475"/>
    <w:rsid w:val="00513F93"/>
    <w:rsid w:val="00514293"/>
    <w:rsid w:val="005171B0"/>
    <w:rsid w:val="00520AAF"/>
    <w:rsid w:val="005222C6"/>
    <w:rsid w:val="0052317F"/>
    <w:rsid w:val="005240E0"/>
    <w:rsid w:val="00525059"/>
    <w:rsid w:val="005323AD"/>
    <w:rsid w:val="00532AA0"/>
    <w:rsid w:val="00535B61"/>
    <w:rsid w:val="005360FD"/>
    <w:rsid w:val="0054207E"/>
    <w:rsid w:val="00545C26"/>
    <w:rsid w:val="00545EC9"/>
    <w:rsid w:val="0054615D"/>
    <w:rsid w:val="005466F5"/>
    <w:rsid w:val="00546D4B"/>
    <w:rsid w:val="00547FD1"/>
    <w:rsid w:val="00551BB3"/>
    <w:rsid w:val="00553188"/>
    <w:rsid w:val="005539DA"/>
    <w:rsid w:val="00554FE0"/>
    <w:rsid w:val="00555D3D"/>
    <w:rsid w:val="00562D61"/>
    <w:rsid w:val="00566698"/>
    <w:rsid w:val="00570C8D"/>
    <w:rsid w:val="00572755"/>
    <w:rsid w:val="005737A1"/>
    <w:rsid w:val="0058005F"/>
    <w:rsid w:val="0058051B"/>
    <w:rsid w:val="00581940"/>
    <w:rsid w:val="005825D6"/>
    <w:rsid w:val="00585BFC"/>
    <w:rsid w:val="00586828"/>
    <w:rsid w:val="00586E78"/>
    <w:rsid w:val="00587BAD"/>
    <w:rsid w:val="00587FC6"/>
    <w:rsid w:val="005913B0"/>
    <w:rsid w:val="0059201A"/>
    <w:rsid w:val="005975FF"/>
    <w:rsid w:val="005A01A4"/>
    <w:rsid w:val="005A3481"/>
    <w:rsid w:val="005A38DF"/>
    <w:rsid w:val="005A5351"/>
    <w:rsid w:val="005A6C7C"/>
    <w:rsid w:val="005A7E48"/>
    <w:rsid w:val="005B0465"/>
    <w:rsid w:val="005B0944"/>
    <w:rsid w:val="005B1000"/>
    <w:rsid w:val="005B1219"/>
    <w:rsid w:val="005B2CFD"/>
    <w:rsid w:val="005B3D0D"/>
    <w:rsid w:val="005B4BDC"/>
    <w:rsid w:val="005B555F"/>
    <w:rsid w:val="005B6C3B"/>
    <w:rsid w:val="005C26A3"/>
    <w:rsid w:val="005D0024"/>
    <w:rsid w:val="005D0A55"/>
    <w:rsid w:val="005D0C91"/>
    <w:rsid w:val="005D1480"/>
    <w:rsid w:val="005D2CA3"/>
    <w:rsid w:val="005D4687"/>
    <w:rsid w:val="005D6D36"/>
    <w:rsid w:val="005E0A56"/>
    <w:rsid w:val="005E0B9F"/>
    <w:rsid w:val="005E4035"/>
    <w:rsid w:val="005F0DD4"/>
    <w:rsid w:val="005F16DA"/>
    <w:rsid w:val="005F367D"/>
    <w:rsid w:val="005F3AD4"/>
    <w:rsid w:val="005F49C2"/>
    <w:rsid w:val="005F5172"/>
    <w:rsid w:val="005F6B1C"/>
    <w:rsid w:val="005F7966"/>
    <w:rsid w:val="00602C47"/>
    <w:rsid w:val="00607126"/>
    <w:rsid w:val="00611AC1"/>
    <w:rsid w:val="006124A5"/>
    <w:rsid w:val="00614002"/>
    <w:rsid w:val="006141D0"/>
    <w:rsid w:val="00615148"/>
    <w:rsid w:val="006204FC"/>
    <w:rsid w:val="00620AC2"/>
    <w:rsid w:val="00622C8C"/>
    <w:rsid w:val="006233B2"/>
    <w:rsid w:val="0062482B"/>
    <w:rsid w:val="006308DC"/>
    <w:rsid w:val="00631756"/>
    <w:rsid w:val="006317ED"/>
    <w:rsid w:val="00632160"/>
    <w:rsid w:val="006407AE"/>
    <w:rsid w:val="00644752"/>
    <w:rsid w:val="00646C02"/>
    <w:rsid w:val="00647619"/>
    <w:rsid w:val="0065287E"/>
    <w:rsid w:val="00656B34"/>
    <w:rsid w:val="00660EDA"/>
    <w:rsid w:val="00663819"/>
    <w:rsid w:val="00665526"/>
    <w:rsid w:val="00665936"/>
    <w:rsid w:val="00673BC7"/>
    <w:rsid w:val="0067706B"/>
    <w:rsid w:val="00677987"/>
    <w:rsid w:val="00677FA5"/>
    <w:rsid w:val="006838D2"/>
    <w:rsid w:val="00683FC4"/>
    <w:rsid w:val="0068581B"/>
    <w:rsid w:val="006859EA"/>
    <w:rsid w:val="00686BA4"/>
    <w:rsid w:val="006872A6"/>
    <w:rsid w:val="00691F62"/>
    <w:rsid w:val="00694606"/>
    <w:rsid w:val="006A037A"/>
    <w:rsid w:val="006A197F"/>
    <w:rsid w:val="006A1EDF"/>
    <w:rsid w:val="006A22D9"/>
    <w:rsid w:val="006A5512"/>
    <w:rsid w:val="006B0EDA"/>
    <w:rsid w:val="006B3D1E"/>
    <w:rsid w:val="006C08E5"/>
    <w:rsid w:val="006C5572"/>
    <w:rsid w:val="006C6C6D"/>
    <w:rsid w:val="006D2525"/>
    <w:rsid w:val="006D3435"/>
    <w:rsid w:val="006D3BE9"/>
    <w:rsid w:val="006D55E2"/>
    <w:rsid w:val="006D5A37"/>
    <w:rsid w:val="006D5B4F"/>
    <w:rsid w:val="006D7776"/>
    <w:rsid w:val="006E0917"/>
    <w:rsid w:val="006E4DF9"/>
    <w:rsid w:val="006E77B0"/>
    <w:rsid w:val="006F008E"/>
    <w:rsid w:val="006F6187"/>
    <w:rsid w:val="00702301"/>
    <w:rsid w:val="00704048"/>
    <w:rsid w:val="00704320"/>
    <w:rsid w:val="00710189"/>
    <w:rsid w:val="0071405C"/>
    <w:rsid w:val="00715D3E"/>
    <w:rsid w:val="007227EA"/>
    <w:rsid w:val="00722CE3"/>
    <w:rsid w:val="0072318B"/>
    <w:rsid w:val="00723C1E"/>
    <w:rsid w:val="00726636"/>
    <w:rsid w:val="00727FBF"/>
    <w:rsid w:val="0073101C"/>
    <w:rsid w:val="00736B2C"/>
    <w:rsid w:val="007374AE"/>
    <w:rsid w:val="007377C3"/>
    <w:rsid w:val="007408FF"/>
    <w:rsid w:val="00743E42"/>
    <w:rsid w:val="007507EF"/>
    <w:rsid w:val="007521FE"/>
    <w:rsid w:val="00753E8E"/>
    <w:rsid w:val="00756082"/>
    <w:rsid w:val="007630E4"/>
    <w:rsid w:val="00765186"/>
    <w:rsid w:val="0076519C"/>
    <w:rsid w:val="007668B6"/>
    <w:rsid w:val="007674EB"/>
    <w:rsid w:val="00770D3C"/>
    <w:rsid w:val="00773F2A"/>
    <w:rsid w:val="007748DA"/>
    <w:rsid w:val="007810FF"/>
    <w:rsid w:val="00782661"/>
    <w:rsid w:val="007841D3"/>
    <w:rsid w:val="0078564B"/>
    <w:rsid w:val="007872B6"/>
    <w:rsid w:val="0078765D"/>
    <w:rsid w:val="0078770C"/>
    <w:rsid w:val="00790406"/>
    <w:rsid w:val="0079620E"/>
    <w:rsid w:val="007A16DF"/>
    <w:rsid w:val="007A1994"/>
    <w:rsid w:val="007A1B8D"/>
    <w:rsid w:val="007A23C3"/>
    <w:rsid w:val="007A41B4"/>
    <w:rsid w:val="007A55A3"/>
    <w:rsid w:val="007A6094"/>
    <w:rsid w:val="007A6ACD"/>
    <w:rsid w:val="007A7AB8"/>
    <w:rsid w:val="007A7E58"/>
    <w:rsid w:val="007B1543"/>
    <w:rsid w:val="007B1833"/>
    <w:rsid w:val="007B3DE4"/>
    <w:rsid w:val="007B7986"/>
    <w:rsid w:val="007C10B7"/>
    <w:rsid w:val="007C239A"/>
    <w:rsid w:val="007C4A94"/>
    <w:rsid w:val="007C4B3F"/>
    <w:rsid w:val="007C7D2E"/>
    <w:rsid w:val="007D07A5"/>
    <w:rsid w:val="007D12FA"/>
    <w:rsid w:val="007D4ECB"/>
    <w:rsid w:val="007D508E"/>
    <w:rsid w:val="007D67CE"/>
    <w:rsid w:val="007D734F"/>
    <w:rsid w:val="007D7E42"/>
    <w:rsid w:val="007E064E"/>
    <w:rsid w:val="007E0DAB"/>
    <w:rsid w:val="007E1507"/>
    <w:rsid w:val="007E16D8"/>
    <w:rsid w:val="007E255D"/>
    <w:rsid w:val="007E28C7"/>
    <w:rsid w:val="007E41A0"/>
    <w:rsid w:val="007F14E7"/>
    <w:rsid w:val="007F229A"/>
    <w:rsid w:val="007F6A55"/>
    <w:rsid w:val="00800F4F"/>
    <w:rsid w:val="00801CCF"/>
    <w:rsid w:val="00806178"/>
    <w:rsid w:val="008107BF"/>
    <w:rsid w:val="008158B9"/>
    <w:rsid w:val="00816145"/>
    <w:rsid w:val="00817B5E"/>
    <w:rsid w:val="008201E2"/>
    <w:rsid w:val="00820ECA"/>
    <w:rsid w:val="00821B46"/>
    <w:rsid w:val="00825509"/>
    <w:rsid w:val="00825ECD"/>
    <w:rsid w:val="00826D14"/>
    <w:rsid w:val="00827B65"/>
    <w:rsid w:val="00827E60"/>
    <w:rsid w:val="008309BC"/>
    <w:rsid w:val="008342C5"/>
    <w:rsid w:val="008402CB"/>
    <w:rsid w:val="008413C7"/>
    <w:rsid w:val="00845472"/>
    <w:rsid w:val="008458F2"/>
    <w:rsid w:val="00853FA0"/>
    <w:rsid w:val="00856B8D"/>
    <w:rsid w:val="00856D61"/>
    <w:rsid w:val="00865E5C"/>
    <w:rsid w:val="00866A4F"/>
    <w:rsid w:val="008731D3"/>
    <w:rsid w:val="00873574"/>
    <w:rsid w:val="0087397A"/>
    <w:rsid w:val="008750B4"/>
    <w:rsid w:val="00875942"/>
    <w:rsid w:val="00876784"/>
    <w:rsid w:val="00881564"/>
    <w:rsid w:val="0088444F"/>
    <w:rsid w:val="0088533B"/>
    <w:rsid w:val="0088604F"/>
    <w:rsid w:val="00886AF1"/>
    <w:rsid w:val="00887287"/>
    <w:rsid w:val="0088794F"/>
    <w:rsid w:val="00893CDC"/>
    <w:rsid w:val="00895DC2"/>
    <w:rsid w:val="008A117F"/>
    <w:rsid w:val="008A2FBB"/>
    <w:rsid w:val="008A4159"/>
    <w:rsid w:val="008A6DF6"/>
    <w:rsid w:val="008A7DA2"/>
    <w:rsid w:val="008B3687"/>
    <w:rsid w:val="008B394C"/>
    <w:rsid w:val="008B40F7"/>
    <w:rsid w:val="008B5B57"/>
    <w:rsid w:val="008C0BAA"/>
    <w:rsid w:val="008C2415"/>
    <w:rsid w:val="008C58E4"/>
    <w:rsid w:val="008C5B75"/>
    <w:rsid w:val="008C6592"/>
    <w:rsid w:val="008C6976"/>
    <w:rsid w:val="008D0F4C"/>
    <w:rsid w:val="008D4625"/>
    <w:rsid w:val="008E0194"/>
    <w:rsid w:val="008E0535"/>
    <w:rsid w:val="008E061F"/>
    <w:rsid w:val="008E51C7"/>
    <w:rsid w:val="008E5B08"/>
    <w:rsid w:val="008E7DBC"/>
    <w:rsid w:val="008F0A2E"/>
    <w:rsid w:val="008F424A"/>
    <w:rsid w:val="008F5FAE"/>
    <w:rsid w:val="008F6D3B"/>
    <w:rsid w:val="0090044E"/>
    <w:rsid w:val="00906379"/>
    <w:rsid w:val="00906611"/>
    <w:rsid w:val="00910454"/>
    <w:rsid w:val="00915F8B"/>
    <w:rsid w:val="009165D2"/>
    <w:rsid w:val="00920ADD"/>
    <w:rsid w:val="00922411"/>
    <w:rsid w:val="00925150"/>
    <w:rsid w:val="00925678"/>
    <w:rsid w:val="00932D8B"/>
    <w:rsid w:val="00936A78"/>
    <w:rsid w:val="00937D7A"/>
    <w:rsid w:val="0094468D"/>
    <w:rsid w:val="0094525B"/>
    <w:rsid w:val="00953164"/>
    <w:rsid w:val="00953943"/>
    <w:rsid w:val="00953F69"/>
    <w:rsid w:val="009569BD"/>
    <w:rsid w:val="00961B1E"/>
    <w:rsid w:val="00963174"/>
    <w:rsid w:val="009636CF"/>
    <w:rsid w:val="00963A3C"/>
    <w:rsid w:val="00966BFC"/>
    <w:rsid w:val="0097109A"/>
    <w:rsid w:val="0097150C"/>
    <w:rsid w:val="00972E57"/>
    <w:rsid w:val="009760CA"/>
    <w:rsid w:val="0097740A"/>
    <w:rsid w:val="00980C95"/>
    <w:rsid w:val="00981939"/>
    <w:rsid w:val="0098205C"/>
    <w:rsid w:val="0098379A"/>
    <w:rsid w:val="00984377"/>
    <w:rsid w:val="00984834"/>
    <w:rsid w:val="009903C5"/>
    <w:rsid w:val="00990BD5"/>
    <w:rsid w:val="009916FD"/>
    <w:rsid w:val="0099187B"/>
    <w:rsid w:val="00993E3D"/>
    <w:rsid w:val="00994DDF"/>
    <w:rsid w:val="00996BE8"/>
    <w:rsid w:val="00996CF1"/>
    <w:rsid w:val="00997180"/>
    <w:rsid w:val="00997E3C"/>
    <w:rsid w:val="009A0538"/>
    <w:rsid w:val="009A0B0D"/>
    <w:rsid w:val="009A2A22"/>
    <w:rsid w:val="009A56B0"/>
    <w:rsid w:val="009A73A4"/>
    <w:rsid w:val="009B229D"/>
    <w:rsid w:val="009B2D5A"/>
    <w:rsid w:val="009C19ED"/>
    <w:rsid w:val="009C4DFA"/>
    <w:rsid w:val="009C513C"/>
    <w:rsid w:val="009C7CC5"/>
    <w:rsid w:val="009D097C"/>
    <w:rsid w:val="009D2048"/>
    <w:rsid w:val="009D4081"/>
    <w:rsid w:val="009D4776"/>
    <w:rsid w:val="009D4CB6"/>
    <w:rsid w:val="009D7639"/>
    <w:rsid w:val="009E1D24"/>
    <w:rsid w:val="009E47C3"/>
    <w:rsid w:val="009E52AC"/>
    <w:rsid w:val="009E664A"/>
    <w:rsid w:val="009E6B25"/>
    <w:rsid w:val="009F1941"/>
    <w:rsid w:val="009F1E1C"/>
    <w:rsid w:val="009F4427"/>
    <w:rsid w:val="009F6494"/>
    <w:rsid w:val="009F6897"/>
    <w:rsid w:val="00A0181D"/>
    <w:rsid w:val="00A02E37"/>
    <w:rsid w:val="00A0387B"/>
    <w:rsid w:val="00A043EF"/>
    <w:rsid w:val="00A05F06"/>
    <w:rsid w:val="00A10830"/>
    <w:rsid w:val="00A112B7"/>
    <w:rsid w:val="00A12BD2"/>
    <w:rsid w:val="00A13058"/>
    <w:rsid w:val="00A15D93"/>
    <w:rsid w:val="00A20E5E"/>
    <w:rsid w:val="00A21E6C"/>
    <w:rsid w:val="00A23CB6"/>
    <w:rsid w:val="00A24E1B"/>
    <w:rsid w:val="00A263AA"/>
    <w:rsid w:val="00A266F1"/>
    <w:rsid w:val="00A30C96"/>
    <w:rsid w:val="00A315F7"/>
    <w:rsid w:val="00A35580"/>
    <w:rsid w:val="00A40FD2"/>
    <w:rsid w:val="00A430CC"/>
    <w:rsid w:val="00A4375C"/>
    <w:rsid w:val="00A44423"/>
    <w:rsid w:val="00A460CB"/>
    <w:rsid w:val="00A46FD1"/>
    <w:rsid w:val="00A4769C"/>
    <w:rsid w:val="00A47C45"/>
    <w:rsid w:val="00A51827"/>
    <w:rsid w:val="00A520F4"/>
    <w:rsid w:val="00A53EAB"/>
    <w:rsid w:val="00A55A39"/>
    <w:rsid w:val="00A57255"/>
    <w:rsid w:val="00A62B40"/>
    <w:rsid w:val="00A62DC1"/>
    <w:rsid w:val="00A62DD0"/>
    <w:rsid w:val="00A65534"/>
    <w:rsid w:val="00A7165A"/>
    <w:rsid w:val="00A7362F"/>
    <w:rsid w:val="00A74EA7"/>
    <w:rsid w:val="00A8171F"/>
    <w:rsid w:val="00A83490"/>
    <w:rsid w:val="00A834A5"/>
    <w:rsid w:val="00A83EC3"/>
    <w:rsid w:val="00A84915"/>
    <w:rsid w:val="00A86A93"/>
    <w:rsid w:val="00A90168"/>
    <w:rsid w:val="00A94CCB"/>
    <w:rsid w:val="00A95435"/>
    <w:rsid w:val="00A95F77"/>
    <w:rsid w:val="00A96394"/>
    <w:rsid w:val="00AA0D80"/>
    <w:rsid w:val="00AA2D9B"/>
    <w:rsid w:val="00AA355A"/>
    <w:rsid w:val="00AA486C"/>
    <w:rsid w:val="00AA6E28"/>
    <w:rsid w:val="00AA6ECA"/>
    <w:rsid w:val="00AB4DF1"/>
    <w:rsid w:val="00AB6296"/>
    <w:rsid w:val="00AC3EE4"/>
    <w:rsid w:val="00AD0E90"/>
    <w:rsid w:val="00AD1F6E"/>
    <w:rsid w:val="00AD3401"/>
    <w:rsid w:val="00AD664F"/>
    <w:rsid w:val="00AE1B56"/>
    <w:rsid w:val="00AE3698"/>
    <w:rsid w:val="00AE3A57"/>
    <w:rsid w:val="00AE4702"/>
    <w:rsid w:val="00AE6137"/>
    <w:rsid w:val="00AE7407"/>
    <w:rsid w:val="00AF138D"/>
    <w:rsid w:val="00AF48F7"/>
    <w:rsid w:val="00AF5EB4"/>
    <w:rsid w:val="00AF5FE7"/>
    <w:rsid w:val="00B00C56"/>
    <w:rsid w:val="00B03D78"/>
    <w:rsid w:val="00B05ACD"/>
    <w:rsid w:val="00B11FDF"/>
    <w:rsid w:val="00B12BFE"/>
    <w:rsid w:val="00B12DFE"/>
    <w:rsid w:val="00B15387"/>
    <w:rsid w:val="00B22AB7"/>
    <w:rsid w:val="00B22C9E"/>
    <w:rsid w:val="00B22DF9"/>
    <w:rsid w:val="00B2327E"/>
    <w:rsid w:val="00B24908"/>
    <w:rsid w:val="00B26405"/>
    <w:rsid w:val="00B26EF5"/>
    <w:rsid w:val="00B27AF1"/>
    <w:rsid w:val="00B301A5"/>
    <w:rsid w:val="00B30967"/>
    <w:rsid w:val="00B31F62"/>
    <w:rsid w:val="00B37620"/>
    <w:rsid w:val="00B409A8"/>
    <w:rsid w:val="00B43B56"/>
    <w:rsid w:val="00B43DBE"/>
    <w:rsid w:val="00B44D06"/>
    <w:rsid w:val="00B51300"/>
    <w:rsid w:val="00B55CA7"/>
    <w:rsid w:val="00B573CC"/>
    <w:rsid w:val="00B575ED"/>
    <w:rsid w:val="00B61C86"/>
    <w:rsid w:val="00B63261"/>
    <w:rsid w:val="00B66E02"/>
    <w:rsid w:val="00B712E4"/>
    <w:rsid w:val="00B72A7B"/>
    <w:rsid w:val="00B81535"/>
    <w:rsid w:val="00B83C97"/>
    <w:rsid w:val="00B858E9"/>
    <w:rsid w:val="00B92FBB"/>
    <w:rsid w:val="00B9429F"/>
    <w:rsid w:val="00B94E67"/>
    <w:rsid w:val="00BA1DA7"/>
    <w:rsid w:val="00BA405D"/>
    <w:rsid w:val="00BA50E4"/>
    <w:rsid w:val="00BA53E7"/>
    <w:rsid w:val="00BA5BAE"/>
    <w:rsid w:val="00BA66A1"/>
    <w:rsid w:val="00BA6A51"/>
    <w:rsid w:val="00BB0350"/>
    <w:rsid w:val="00BB69A7"/>
    <w:rsid w:val="00BC35AB"/>
    <w:rsid w:val="00BC4729"/>
    <w:rsid w:val="00BC4FD9"/>
    <w:rsid w:val="00BD0BB6"/>
    <w:rsid w:val="00BD67ED"/>
    <w:rsid w:val="00BE26D8"/>
    <w:rsid w:val="00BE3B7E"/>
    <w:rsid w:val="00BE57D0"/>
    <w:rsid w:val="00BE5F5A"/>
    <w:rsid w:val="00BF2B0C"/>
    <w:rsid w:val="00BF3071"/>
    <w:rsid w:val="00BF6657"/>
    <w:rsid w:val="00C03512"/>
    <w:rsid w:val="00C14119"/>
    <w:rsid w:val="00C143CD"/>
    <w:rsid w:val="00C14DF0"/>
    <w:rsid w:val="00C173E6"/>
    <w:rsid w:val="00C21AAB"/>
    <w:rsid w:val="00C221C5"/>
    <w:rsid w:val="00C24E8F"/>
    <w:rsid w:val="00C31654"/>
    <w:rsid w:val="00C32B39"/>
    <w:rsid w:val="00C34A83"/>
    <w:rsid w:val="00C35BA4"/>
    <w:rsid w:val="00C368B3"/>
    <w:rsid w:val="00C3789B"/>
    <w:rsid w:val="00C402C0"/>
    <w:rsid w:val="00C4290B"/>
    <w:rsid w:val="00C45CE1"/>
    <w:rsid w:val="00C50DAB"/>
    <w:rsid w:val="00C52847"/>
    <w:rsid w:val="00C52E05"/>
    <w:rsid w:val="00C54D47"/>
    <w:rsid w:val="00C60102"/>
    <w:rsid w:val="00C6028F"/>
    <w:rsid w:val="00C61A4E"/>
    <w:rsid w:val="00C62154"/>
    <w:rsid w:val="00C6298B"/>
    <w:rsid w:val="00C64E22"/>
    <w:rsid w:val="00C675F8"/>
    <w:rsid w:val="00C70012"/>
    <w:rsid w:val="00C70730"/>
    <w:rsid w:val="00C83BAA"/>
    <w:rsid w:val="00C91DB2"/>
    <w:rsid w:val="00C921F8"/>
    <w:rsid w:val="00C957E8"/>
    <w:rsid w:val="00C96336"/>
    <w:rsid w:val="00CA21D1"/>
    <w:rsid w:val="00CA5C0F"/>
    <w:rsid w:val="00CA6153"/>
    <w:rsid w:val="00CB0047"/>
    <w:rsid w:val="00CB15A0"/>
    <w:rsid w:val="00CB377B"/>
    <w:rsid w:val="00CB6926"/>
    <w:rsid w:val="00CC227A"/>
    <w:rsid w:val="00CC2A3D"/>
    <w:rsid w:val="00CC3A16"/>
    <w:rsid w:val="00CD2F00"/>
    <w:rsid w:val="00CD548B"/>
    <w:rsid w:val="00CD7B3A"/>
    <w:rsid w:val="00CE14D2"/>
    <w:rsid w:val="00CE389F"/>
    <w:rsid w:val="00CE46C9"/>
    <w:rsid w:val="00CE578F"/>
    <w:rsid w:val="00CF082D"/>
    <w:rsid w:val="00CF1CF5"/>
    <w:rsid w:val="00CF3FC3"/>
    <w:rsid w:val="00CF6487"/>
    <w:rsid w:val="00CF7B6E"/>
    <w:rsid w:val="00D0061D"/>
    <w:rsid w:val="00D075D1"/>
    <w:rsid w:val="00D10396"/>
    <w:rsid w:val="00D10E2C"/>
    <w:rsid w:val="00D121AA"/>
    <w:rsid w:val="00D13796"/>
    <w:rsid w:val="00D16150"/>
    <w:rsid w:val="00D244AF"/>
    <w:rsid w:val="00D2457A"/>
    <w:rsid w:val="00D24E7E"/>
    <w:rsid w:val="00D263C9"/>
    <w:rsid w:val="00D3286A"/>
    <w:rsid w:val="00D33F53"/>
    <w:rsid w:val="00D361A2"/>
    <w:rsid w:val="00D43CFC"/>
    <w:rsid w:val="00D4411B"/>
    <w:rsid w:val="00D4690F"/>
    <w:rsid w:val="00D46EB8"/>
    <w:rsid w:val="00D5005C"/>
    <w:rsid w:val="00D54FAA"/>
    <w:rsid w:val="00D62EC4"/>
    <w:rsid w:val="00D6529D"/>
    <w:rsid w:val="00D65338"/>
    <w:rsid w:val="00D67265"/>
    <w:rsid w:val="00D6755A"/>
    <w:rsid w:val="00D67EC4"/>
    <w:rsid w:val="00D70FED"/>
    <w:rsid w:val="00D72D04"/>
    <w:rsid w:val="00D72F83"/>
    <w:rsid w:val="00D75877"/>
    <w:rsid w:val="00D77128"/>
    <w:rsid w:val="00D824B4"/>
    <w:rsid w:val="00D85203"/>
    <w:rsid w:val="00D860A3"/>
    <w:rsid w:val="00D86999"/>
    <w:rsid w:val="00D92DE6"/>
    <w:rsid w:val="00D946A3"/>
    <w:rsid w:val="00D9662A"/>
    <w:rsid w:val="00D97B7E"/>
    <w:rsid w:val="00DA0DF4"/>
    <w:rsid w:val="00DB1E1C"/>
    <w:rsid w:val="00DB1F58"/>
    <w:rsid w:val="00DB23F6"/>
    <w:rsid w:val="00DB26D3"/>
    <w:rsid w:val="00DB480F"/>
    <w:rsid w:val="00DB4A95"/>
    <w:rsid w:val="00DC0D81"/>
    <w:rsid w:val="00DC3125"/>
    <w:rsid w:val="00DC5B33"/>
    <w:rsid w:val="00DD3260"/>
    <w:rsid w:val="00DD4CC1"/>
    <w:rsid w:val="00DD554C"/>
    <w:rsid w:val="00DE185E"/>
    <w:rsid w:val="00DE28DA"/>
    <w:rsid w:val="00DE340C"/>
    <w:rsid w:val="00DF1688"/>
    <w:rsid w:val="00DF2751"/>
    <w:rsid w:val="00DF313C"/>
    <w:rsid w:val="00DF33DB"/>
    <w:rsid w:val="00DF363B"/>
    <w:rsid w:val="00DF45CB"/>
    <w:rsid w:val="00DF4D22"/>
    <w:rsid w:val="00DF5B1B"/>
    <w:rsid w:val="00E0002F"/>
    <w:rsid w:val="00E012B4"/>
    <w:rsid w:val="00E02401"/>
    <w:rsid w:val="00E07021"/>
    <w:rsid w:val="00E112F7"/>
    <w:rsid w:val="00E11C61"/>
    <w:rsid w:val="00E11E59"/>
    <w:rsid w:val="00E139F9"/>
    <w:rsid w:val="00E25F34"/>
    <w:rsid w:val="00E2680E"/>
    <w:rsid w:val="00E31326"/>
    <w:rsid w:val="00E34464"/>
    <w:rsid w:val="00E349FA"/>
    <w:rsid w:val="00E34F9C"/>
    <w:rsid w:val="00E40C0E"/>
    <w:rsid w:val="00E43258"/>
    <w:rsid w:val="00E44C29"/>
    <w:rsid w:val="00E45109"/>
    <w:rsid w:val="00E479DB"/>
    <w:rsid w:val="00E47BBF"/>
    <w:rsid w:val="00E50F2B"/>
    <w:rsid w:val="00E53FA6"/>
    <w:rsid w:val="00E564C1"/>
    <w:rsid w:val="00E62448"/>
    <w:rsid w:val="00E64439"/>
    <w:rsid w:val="00E6451E"/>
    <w:rsid w:val="00E658E1"/>
    <w:rsid w:val="00E66517"/>
    <w:rsid w:val="00E66540"/>
    <w:rsid w:val="00E676AE"/>
    <w:rsid w:val="00E72CC9"/>
    <w:rsid w:val="00E73670"/>
    <w:rsid w:val="00E73B6C"/>
    <w:rsid w:val="00E74DD2"/>
    <w:rsid w:val="00E7684A"/>
    <w:rsid w:val="00E813C0"/>
    <w:rsid w:val="00E820AC"/>
    <w:rsid w:val="00E8258B"/>
    <w:rsid w:val="00E82F50"/>
    <w:rsid w:val="00E83A5A"/>
    <w:rsid w:val="00E87823"/>
    <w:rsid w:val="00E94F5D"/>
    <w:rsid w:val="00E95FD1"/>
    <w:rsid w:val="00E9605B"/>
    <w:rsid w:val="00E972EA"/>
    <w:rsid w:val="00EA448D"/>
    <w:rsid w:val="00EA7977"/>
    <w:rsid w:val="00EB5592"/>
    <w:rsid w:val="00EB73C8"/>
    <w:rsid w:val="00EC15F6"/>
    <w:rsid w:val="00EC1A08"/>
    <w:rsid w:val="00EC23BF"/>
    <w:rsid w:val="00EC2895"/>
    <w:rsid w:val="00EC32A5"/>
    <w:rsid w:val="00EC33E7"/>
    <w:rsid w:val="00EC401D"/>
    <w:rsid w:val="00EC4ABA"/>
    <w:rsid w:val="00EC75D3"/>
    <w:rsid w:val="00ED0B43"/>
    <w:rsid w:val="00ED12AB"/>
    <w:rsid w:val="00ED2176"/>
    <w:rsid w:val="00ED3608"/>
    <w:rsid w:val="00ED4B8C"/>
    <w:rsid w:val="00EE193B"/>
    <w:rsid w:val="00EE1D11"/>
    <w:rsid w:val="00EF1390"/>
    <w:rsid w:val="00EF2A92"/>
    <w:rsid w:val="00EF3511"/>
    <w:rsid w:val="00EF635D"/>
    <w:rsid w:val="00EF79E3"/>
    <w:rsid w:val="00F02652"/>
    <w:rsid w:val="00F02DCE"/>
    <w:rsid w:val="00F02F6C"/>
    <w:rsid w:val="00F030E0"/>
    <w:rsid w:val="00F044F4"/>
    <w:rsid w:val="00F05869"/>
    <w:rsid w:val="00F0601E"/>
    <w:rsid w:val="00F060ED"/>
    <w:rsid w:val="00F16360"/>
    <w:rsid w:val="00F16950"/>
    <w:rsid w:val="00F17168"/>
    <w:rsid w:val="00F203A4"/>
    <w:rsid w:val="00F21C5C"/>
    <w:rsid w:val="00F21CB9"/>
    <w:rsid w:val="00F23759"/>
    <w:rsid w:val="00F2380E"/>
    <w:rsid w:val="00F23F0C"/>
    <w:rsid w:val="00F2406E"/>
    <w:rsid w:val="00F255B7"/>
    <w:rsid w:val="00F256A1"/>
    <w:rsid w:val="00F27F52"/>
    <w:rsid w:val="00F30090"/>
    <w:rsid w:val="00F3206A"/>
    <w:rsid w:val="00F36ED1"/>
    <w:rsid w:val="00F36EF0"/>
    <w:rsid w:val="00F405FA"/>
    <w:rsid w:val="00F46308"/>
    <w:rsid w:val="00F46C7A"/>
    <w:rsid w:val="00F470D2"/>
    <w:rsid w:val="00F47BCE"/>
    <w:rsid w:val="00F5027C"/>
    <w:rsid w:val="00F51688"/>
    <w:rsid w:val="00F5331E"/>
    <w:rsid w:val="00F5462E"/>
    <w:rsid w:val="00F549AD"/>
    <w:rsid w:val="00F61C7C"/>
    <w:rsid w:val="00F6504A"/>
    <w:rsid w:val="00F665F4"/>
    <w:rsid w:val="00F709B9"/>
    <w:rsid w:val="00F70E46"/>
    <w:rsid w:val="00F713CB"/>
    <w:rsid w:val="00F718AB"/>
    <w:rsid w:val="00F724CF"/>
    <w:rsid w:val="00F73F76"/>
    <w:rsid w:val="00F74E98"/>
    <w:rsid w:val="00F769EA"/>
    <w:rsid w:val="00F805E9"/>
    <w:rsid w:val="00F818D2"/>
    <w:rsid w:val="00F85513"/>
    <w:rsid w:val="00F85F15"/>
    <w:rsid w:val="00F921A9"/>
    <w:rsid w:val="00F94187"/>
    <w:rsid w:val="00F9486F"/>
    <w:rsid w:val="00FA083A"/>
    <w:rsid w:val="00FA2993"/>
    <w:rsid w:val="00FA3090"/>
    <w:rsid w:val="00FA3F4D"/>
    <w:rsid w:val="00FA5EFC"/>
    <w:rsid w:val="00FB05F0"/>
    <w:rsid w:val="00FB068D"/>
    <w:rsid w:val="00FB1B66"/>
    <w:rsid w:val="00FB4B4E"/>
    <w:rsid w:val="00FB4F61"/>
    <w:rsid w:val="00FB5DB9"/>
    <w:rsid w:val="00FB62AA"/>
    <w:rsid w:val="00FB631A"/>
    <w:rsid w:val="00FB72CA"/>
    <w:rsid w:val="00FB7DAC"/>
    <w:rsid w:val="00FC12FF"/>
    <w:rsid w:val="00FC3EF2"/>
    <w:rsid w:val="00FC4400"/>
    <w:rsid w:val="00FC6282"/>
    <w:rsid w:val="00FC67BB"/>
    <w:rsid w:val="00FD0B45"/>
    <w:rsid w:val="00FD0D7F"/>
    <w:rsid w:val="00FD29FF"/>
    <w:rsid w:val="00FD44DA"/>
    <w:rsid w:val="00FD4A91"/>
    <w:rsid w:val="00FD659F"/>
    <w:rsid w:val="00FE2468"/>
    <w:rsid w:val="00FE5CC5"/>
    <w:rsid w:val="00FE69A6"/>
    <w:rsid w:val="00FF0C07"/>
    <w:rsid w:val="00FF2841"/>
    <w:rsid w:val="00FF3DBD"/>
    <w:rsid w:val="00FF6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3C713A03"/>
  <w15:chartTrackingRefBased/>
  <w15:docId w15:val="{1A50C393-681A-44B6-BAE1-D2E3F25E1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Arial" w:hAnsi="Arial" w:cs="Arial"/>
    </w:rPr>
  </w:style>
  <w:style w:type="paragraph" w:styleId="Heading9">
    <w:name w:val="heading 9"/>
    <w:basedOn w:val="Normal"/>
    <w:next w:val="Normal"/>
    <w:qFormat/>
    <w:rsid w:val="00E40C0E"/>
    <w:pPr>
      <w:keepNext/>
      <w:jc w:val="center"/>
      <w:outlineLvl w:val="8"/>
    </w:pPr>
    <w:rPr>
      <w:rFonts w:ascii="Times New Roman" w:hAnsi="Times New Roman" w:cs="Times New Roman"/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40C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E40C0E"/>
    <w:pPr>
      <w:ind w:left="720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E40C0E"/>
    <w:pPr>
      <w:autoSpaceDE w:val="0"/>
      <w:autoSpaceDN w:val="0"/>
      <w:adjustRightInd w:val="0"/>
    </w:pPr>
    <w:rPr>
      <w:rFonts w:ascii="GEFPI G+ Myriad M M_ 700_ 600_" w:hAnsi="GEFPI G+ Myriad M M_ 700_ 600_" w:cs="GEFPI G+ Myriad M M_ 700_ 600_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43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H</vt:lpstr>
    </vt:vector>
  </TitlesOfParts>
  <Company/>
  <LinksUpToDate>false</LinksUpToDate>
  <CharactersWithSpaces>2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H</dc:title>
  <dc:subject/>
  <dc:creator>Chad R. Scott</dc:creator>
  <cp:keywords/>
  <dc:description/>
  <cp:lastModifiedBy>Hronek, Kristi J</cp:lastModifiedBy>
  <cp:revision>2</cp:revision>
  <dcterms:created xsi:type="dcterms:W3CDTF">2020-04-27T16:07:00Z</dcterms:created>
  <dcterms:modified xsi:type="dcterms:W3CDTF">2020-04-27T16:07:00Z</dcterms:modified>
</cp:coreProperties>
</file>